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342" r:id="rId3"/>
    <p:sldId id="341" r:id="rId4"/>
    <p:sldId id="340" r:id="rId5"/>
    <p:sldId id="257" r:id="rId6"/>
    <p:sldId id="264" r:id="rId7"/>
    <p:sldId id="258" r:id="rId8"/>
    <p:sldId id="260" r:id="rId9"/>
    <p:sldId id="261" r:id="rId10"/>
    <p:sldId id="262" r:id="rId11"/>
    <p:sldId id="334" r:id="rId12"/>
    <p:sldId id="299" r:id="rId13"/>
    <p:sldId id="300" r:id="rId14"/>
    <p:sldId id="301" r:id="rId15"/>
    <p:sldId id="302" r:id="rId16"/>
    <p:sldId id="303" r:id="rId17"/>
    <p:sldId id="337" r:id="rId18"/>
    <p:sldId id="338" r:id="rId19"/>
    <p:sldId id="304" r:id="rId20"/>
    <p:sldId id="314" r:id="rId21"/>
    <p:sldId id="313" r:id="rId22"/>
    <p:sldId id="315" r:id="rId23"/>
    <p:sldId id="305" r:id="rId24"/>
    <p:sldId id="316" r:id="rId25"/>
    <p:sldId id="317" r:id="rId26"/>
    <p:sldId id="306" r:id="rId27"/>
    <p:sldId id="307" r:id="rId28"/>
    <p:sldId id="308" r:id="rId29"/>
    <p:sldId id="339" r:id="rId30"/>
    <p:sldId id="318" r:id="rId31"/>
    <p:sldId id="309" r:id="rId32"/>
    <p:sldId id="310" r:id="rId33"/>
    <p:sldId id="311" r:id="rId34"/>
    <p:sldId id="312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36" r:id="rId44"/>
    <p:sldId id="327" r:id="rId45"/>
    <p:sldId id="328" r:id="rId46"/>
    <p:sldId id="335" r:id="rId47"/>
    <p:sldId id="329" r:id="rId48"/>
    <p:sldId id="330" r:id="rId49"/>
    <p:sldId id="331" r:id="rId50"/>
    <p:sldId id="332" r:id="rId51"/>
    <p:sldId id="333" r:id="rId52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0" autoAdjust="0"/>
    <p:restoredTop sz="86579" autoAdjust="0"/>
  </p:normalViewPr>
  <p:slideViewPr>
    <p:cSldViewPr>
      <p:cViewPr varScale="1">
        <p:scale>
          <a:sx n="63" d="100"/>
          <a:sy n="63" d="100"/>
        </p:scale>
        <p:origin x="1474" y="8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F93023-05AA-4DBB-A6EF-E3C4918F046D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888394-C6B8-4517-B9E9-3F676F22302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6074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U = lambda*y or U = y/rh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888394-C6B8-4517-B9E9-3F676F22302F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592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9CA38-A4CB-4342-A6A5-D3239D72413F}" type="datetimeFigureOut">
              <a:rPr lang="en-US" smtClean="0"/>
              <a:pPr/>
              <a:t>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CA962-14B1-4D7A-8D5C-5CB7B7EC5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8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109.wmf"/><Relationship Id="rId21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stanford.edu/~boyd/papers/admm/" TargetMode="Externa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22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990600"/>
            <a:ext cx="7772400" cy="1470025"/>
          </a:xfrm>
        </p:spPr>
        <p:txBody>
          <a:bodyPr/>
          <a:lstStyle/>
          <a:p>
            <a:r>
              <a:rPr lang="en-US" dirty="0"/>
              <a:t>Proximal Methods</a:t>
            </a:r>
            <a:br>
              <a:rPr lang="en-US" dirty="0"/>
            </a:br>
            <a:r>
              <a:rPr lang="en-US" dirty="0"/>
              <a:t>and ADM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09550" y="1905000"/>
          <a:ext cx="35448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17160" progId="Equation.DSMT4">
                  <p:embed/>
                </p:oleObj>
              </mc:Choice>
              <mc:Fallback>
                <p:oleObj name="Equation" r:id="rId2" imgW="163800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905000"/>
                        <a:ext cx="35448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495800" y="1981200"/>
          <a:ext cx="990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03" imgH="177646" progId="Equation.DSMT4">
                  <p:embed/>
                </p:oleObj>
              </mc:Choice>
              <mc:Fallback>
                <p:oleObj name="Equation" r:id="rId4" imgW="342603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81200"/>
                        <a:ext cx="990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791200" y="1219200"/>
          <a:ext cx="1981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914400" progId="Equation.DSMT4">
                  <p:embed/>
                </p:oleObj>
              </mc:Choice>
              <mc:Fallback>
                <p:oleObj name="Equation" r:id="rId6" imgW="5715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19200"/>
                        <a:ext cx="1981200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600200" y="2819400"/>
          <a:ext cx="2743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53890" progId="Equation.DSMT4">
                  <p:embed/>
                </p:oleObj>
              </mc:Choice>
              <mc:Fallback>
                <p:oleObj name="Equation" r:id="rId8" imgW="1002865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2743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48200" y="2819400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533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447800" y="3657600"/>
          <a:ext cx="29718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1905000" progId="Equation.DSMT4">
                  <p:embed/>
                </p:oleObj>
              </mc:Choice>
              <mc:Fallback>
                <p:oleObj name="Equation" r:id="rId12" imgW="1638300" imgH="190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2971800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410200" y="3810000"/>
          <a:ext cx="2590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400" imgH="1651000" progId="Equation.DSMT4">
                  <p:embed/>
                </p:oleObj>
              </mc:Choice>
              <mc:Fallback>
                <p:oleObj name="Equation" r:id="rId14" imgW="1549400" imgH="165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25908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461BF6-DCA5-4595-9C62-F5682963C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314660"/>
              </p:ext>
            </p:extLst>
          </p:nvPr>
        </p:nvGraphicFramePr>
        <p:xfrm>
          <a:off x="304800" y="1025774"/>
          <a:ext cx="658175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812520" progId="Equation.DSMT4">
                  <p:embed/>
                </p:oleObj>
              </mc:Choice>
              <mc:Fallback>
                <p:oleObj name="Equation" r:id="rId2" imgW="2793960" imgH="812520" progId="Equation.DSMT4">
                  <p:embed/>
                  <p:pic>
                    <p:nvPicPr>
                      <p:cNvPr id="194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25774"/>
                        <a:ext cx="6581757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91D3DEB-029A-48C4-BECD-FC8AE1CA2EB1}"/>
              </a:ext>
            </a:extLst>
          </p:cNvPr>
          <p:cNvSpPr/>
          <p:nvPr/>
        </p:nvSpPr>
        <p:spPr>
          <a:xfrm>
            <a:off x="152400" y="77779"/>
            <a:ext cx="71282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other equivalent for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48BA40-82BC-4350-AD8C-E3BB9A65D82A}"/>
              </a:ext>
            </a:extLst>
          </p:cNvPr>
          <p:cNvSpPr/>
          <p:nvPr/>
        </p:nvSpPr>
        <p:spPr>
          <a:xfrm>
            <a:off x="152400" y="2792534"/>
            <a:ext cx="29803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lgorith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E6D665-78C4-4424-BA44-F7512F768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79799"/>
              </p:ext>
            </p:extLst>
          </p:nvPr>
        </p:nvGraphicFramePr>
        <p:xfrm>
          <a:off x="304800" y="3726369"/>
          <a:ext cx="4933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571320" progId="Equation.DSMT4">
                  <p:embed/>
                </p:oleObj>
              </mc:Choice>
              <mc:Fallback>
                <p:oleObj name="Equation" r:id="rId4" imgW="2831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726369"/>
                        <a:ext cx="493395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914092-56E1-45E6-9EC6-3F4DC069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57333"/>
              </p:ext>
            </p:extLst>
          </p:nvPr>
        </p:nvGraphicFramePr>
        <p:xfrm>
          <a:off x="-6626" y="4933761"/>
          <a:ext cx="892202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3760" imgH="1054080" progId="Equation.DSMT4">
                  <p:embed/>
                </p:oleObj>
              </mc:Choice>
              <mc:Fallback>
                <p:oleObj name="Equation" r:id="rId6" imgW="5333760" imgH="1054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E6D665-78C4-4424-BA44-F7512F76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6626" y="4933761"/>
                        <a:ext cx="892202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445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464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roximal methods and Proximal Oper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46185" y="3626194"/>
            <a:ext cx="3116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roximal operator of a functio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87220"/>
              </p:ext>
            </p:extLst>
          </p:nvPr>
        </p:nvGraphicFramePr>
        <p:xfrm>
          <a:off x="3626823" y="3465557"/>
          <a:ext cx="4343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431800" progId="Equation.DSMT4">
                  <p:embed/>
                </p:oleObj>
              </mc:Choice>
              <mc:Fallback>
                <p:oleObj name="Equation" r:id="rId2" imgW="2311400" imgH="431800" progId="Equation.DSMT4">
                  <p:embed/>
                  <p:pic>
                    <p:nvPicPr>
                      <p:cNvPr id="204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3" y="3465557"/>
                        <a:ext cx="4343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84792"/>
              </p:ext>
            </p:extLst>
          </p:nvPr>
        </p:nvGraphicFramePr>
        <p:xfrm>
          <a:off x="464523" y="4999249"/>
          <a:ext cx="5334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31800" progId="Equation.DSMT4">
                  <p:embed/>
                </p:oleObj>
              </mc:Choice>
              <mc:Fallback>
                <p:oleObj name="Equation" r:id="rId4" imgW="2514600" imgH="4318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3" y="4999249"/>
                        <a:ext cx="53340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21745"/>
              </p:ext>
            </p:extLst>
          </p:nvPr>
        </p:nvGraphicFramePr>
        <p:xfrm>
          <a:off x="6324600" y="5246898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46898"/>
                        <a:ext cx="762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77DDC05-D086-44DC-9C3C-3BB3AF462A3C}"/>
              </a:ext>
            </a:extLst>
          </p:cNvPr>
          <p:cNvSpPr/>
          <p:nvPr/>
        </p:nvSpPr>
        <p:spPr>
          <a:xfrm>
            <a:off x="199292" y="1976140"/>
            <a:ext cx="473206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tation used in ADM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C019A1-5D6D-4EFA-8D88-4B572E4A8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19155"/>
              </p:ext>
            </p:extLst>
          </p:nvPr>
        </p:nvGraphicFramePr>
        <p:xfrm>
          <a:off x="821110" y="2736348"/>
          <a:ext cx="4765834" cy="4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266400" progId="Equation.DSMT4">
                  <p:embed/>
                </p:oleObj>
              </mc:Choice>
              <mc:Fallback>
                <p:oleObj name="Equation" r:id="rId8" imgW="2565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1110" y="2736348"/>
                        <a:ext cx="4765834" cy="49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3622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DMM-Alternating Direction Method of Multipliers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Why ADMM ?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2286000"/>
            <a:ext cx="915507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MM is a simple and powerful iterative algorithm for convex optimization problems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almost 80 times faster for multivariable problems than conventional methods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DMM put linear and quadratic programming in a single frame work.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1582" y="-7726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orm-1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57389"/>
              </p:ext>
            </p:extLst>
          </p:nvPr>
        </p:nvGraphicFramePr>
        <p:xfrm>
          <a:off x="278684" y="390837"/>
          <a:ext cx="2895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79400" progId="Equation.DSMT4">
                  <p:embed/>
                </p:oleObj>
              </mc:Choice>
              <mc:Fallback>
                <p:oleObj name="Equation" r:id="rId2" imgW="1016000" imgH="279400" progId="Equation.DSMT4">
                  <p:embed/>
                  <p:pic>
                    <p:nvPicPr>
                      <p:cNvPr id="15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84" y="390837"/>
                        <a:ext cx="2895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22111"/>
              </p:ext>
            </p:extLst>
          </p:nvPr>
        </p:nvGraphicFramePr>
        <p:xfrm>
          <a:off x="381000" y="993870"/>
          <a:ext cx="4191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787400" progId="Equation.DSMT4">
                  <p:embed/>
                </p:oleObj>
              </mc:Choice>
              <mc:Fallback>
                <p:oleObj name="Equation" r:id="rId4" imgW="1524000" imgH="7874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3870"/>
                        <a:ext cx="4191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4031ECD-26BE-4BF6-BF54-9D205EEEE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15998"/>
              </p:ext>
            </p:extLst>
          </p:nvPr>
        </p:nvGraphicFramePr>
        <p:xfrm>
          <a:off x="170801" y="3347388"/>
          <a:ext cx="8229600" cy="341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1981080" progId="Equation.DSMT4">
                  <p:embed/>
                </p:oleObj>
              </mc:Choice>
              <mc:Fallback>
                <p:oleObj name="Equation" r:id="rId6" imgW="3860640" imgH="198108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01" y="3347388"/>
                        <a:ext cx="8229600" cy="341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B6D57E5-5244-4878-A29B-215003100CC4}"/>
              </a:ext>
            </a:extLst>
          </p:cNvPr>
          <p:cNvSpPr/>
          <p:nvPr/>
        </p:nvSpPr>
        <p:spPr>
          <a:xfrm>
            <a:off x="27952" y="-63788"/>
            <a:ext cx="15536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DMM</a:t>
            </a:r>
            <a:endParaRPr lang="en-IN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BB0691-E3D0-4C6B-8556-BCB4157DD85D}"/>
              </a:ext>
            </a:extLst>
          </p:cNvPr>
          <p:cNvSpPr/>
          <p:nvPr/>
        </p:nvSpPr>
        <p:spPr>
          <a:xfrm>
            <a:off x="113002" y="2833799"/>
            <a:ext cx="8345198" cy="2080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E36FC8-88EA-41C7-B905-E2173B908F4F}"/>
              </a:ext>
            </a:extLst>
          </p:cNvPr>
          <p:cNvSpPr txBox="1"/>
          <p:nvPr/>
        </p:nvSpPr>
        <p:spPr>
          <a:xfrm>
            <a:off x="145827" y="3009957"/>
            <a:ext cx="3161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If f(x) and g(z) are differenti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097454-45DA-4FEB-B298-FDBB9C0ABCCF}"/>
              </a:ext>
            </a:extLst>
          </p:cNvPr>
          <p:cNvSpPr txBox="1"/>
          <p:nvPr/>
        </p:nvSpPr>
        <p:spPr>
          <a:xfrm>
            <a:off x="5683817" y="1717146"/>
            <a:ext cx="2439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z-surrogate variable to x</a:t>
            </a:r>
          </a:p>
          <a:p>
            <a:r>
              <a:rPr lang="en-IN" dirty="0"/>
              <a:t>u-</a:t>
            </a:r>
            <a:r>
              <a:rPr lang="en-IN" dirty="0" err="1"/>
              <a:t>lagrangian</a:t>
            </a:r>
            <a:r>
              <a:rPr lang="en-IN" dirty="0"/>
              <a:t> multiplie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FEBC160-56D7-4AC1-BEEB-51FC1858C406}"/>
              </a:ext>
            </a:extLst>
          </p:cNvPr>
          <p:cNvCxnSpPr/>
          <p:nvPr/>
        </p:nvCxnSpPr>
        <p:spPr>
          <a:xfrm flipV="1">
            <a:off x="5410200" y="3429000"/>
            <a:ext cx="1433054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000FA66-6BFE-436E-81C9-6CD69CA9EECF}"/>
              </a:ext>
            </a:extLst>
          </p:cNvPr>
          <p:cNvSpPr txBox="1"/>
          <p:nvPr/>
        </p:nvSpPr>
        <p:spPr>
          <a:xfrm>
            <a:off x="6843254" y="3203528"/>
            <a:ext cx="1903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High dim parabola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9E9B9D2-8258-4931-AF0C-1CBE545BDEC4}"/>
              </a:ext>
            </a:extLst>
          </p:cNvPr>
          <p:cNvCxnSpPr/>
          <p:nvPr/>
        </p:nvCxnSpPr>
        <p:spPr>
          <a:xfrm flipV="1">
            <a:off x="5683817" y="5189856"/>
            <a:ext cx="1433054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528FC82-3911-4C1D-92E3-2101F68B7C75}"/>
              </a:ext>
            </a:extLst>
          </p:cNvPr>
          <p:cNvSpPr txBox="1"/>
          <p:nvPr/>
        </p:nvSpPr>
        <p:spPr>
          <a:xfrm>
            <a:off x="7070049" y="4990603"/>
            <a:ext cx="1903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High dim parabola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D2D309-8D4D-4996-B320-7D1067B6F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28642"/>
              </p:ext>
            </p:extLst>
          </p:nvPr>
        </p:nvGraphicFramePr>
        <p:xfrm>
          <a:off x="5647871" y="228599"/>
          <a:ext cx="34448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545760" progId="Equation.DSMT4">
                  <p:embed/>
                </p:oleObj>
              </mc:Choice>
              <mc:Fallback>
                <p:oleObj name="Equation" r:id="rId8" imgW="1854000" imgH="545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1C019A1-5D6D-4EFA-8D88-4B572E4A8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7871" y="228599"/>
                        <a:ext cx="34448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497"/>
            <a:ext cx="8229600" cy="11430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DMM -Philosoph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8543" y="1454833"/>
            <a:ext cx="8385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crease number of variables from one set to three set , solve one set at a time 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45630"/>
              </p:ext>
            </p:extLst>
          </p:nvPr>
        </p:nvGraphicFramePr>
        <p:xfrm>
          <a:off x="1066800" y="2094429"/>
          <a:ext cx="2514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431613" progId="Equation.DSMT4">
                  <p:embed/>
                </p:oleObj>
              </mc:Choice>
              <mc:Fallback>
                <p:oleObj name="Equation" r:id="rId2" imgW="1269449" imgH="431613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94429"/>
                        <a:ext cx="2514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35631"/>
              </p:ext>
            </p:extLst>
          </p:nvPr>
        </p:nvGraphicFramePr>
        <p:xfrm>
          <a:off x="457200" y="4146489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381000" progId="Equation.DSMT4">
                  <p:embed/>
                </p:oleObj>
              </mc:Choice>
              <mc:Fallback>
                <p:oleObj name="Equation" r:id="rId4" imgW="3136900" imgH="3810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46489"/>
                        <a:ext cx="480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84570"/>
              </p:ext>
            </p:extLst>
          </p:nvPr>
        </p:nvGraphicFramePr>
        <p:xfrm>
          <a:off x="723900" y="4749480"/>
          <a:ext cx="320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965200" progId="Equation.DSMT4">
                  <p:embed/>
                </p:oleObj>
              </mc:Choice>
              <mc:Fallback>
                <p:oleObj name="Equation" r:id="rId6" imgW="1790700" imgH="9652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749480"/>
                        <a:ext cx="3200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0B3F358-163D-40A5-B7EF-28CAC4CF30FF}"/>
              </a:ext>
            </a:extLst>
          </p:cNvPr>
          <p:cNvCxnSpPr>
            <a:cxnSpLocks/>
          </p:cNvCxnSpPr>
          <p:nvPr/>
        </p:nvCxnSpPr>
        <p:spPr>
          <a:xfrm flipH="1">
            <a:off x="3311119" y="3825879"/>
            <a:ext cx="1445922" cy="464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BE9E8B1-7799-4B80-BE4C-43DF2896C327}"/>
              </a:ext>
            </a:extLst>
          </p:cNvPr>
          <p:cNvSpPr txBox="1"/>
          <p:nvPr/>
        </p:nvSpPr>
        <p:spPr>
          <a:xfrm>
            <a:off x="4734767" y="3361551"/>
            <a:ext cx="27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/>
              <a:t>Lagrangian</a:t>
            </a:r>
            <a:r>
              <a:rPr lang="en-IN" dirty="0"/>
              <a:t> Multiplier term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0EA8DF-73F6-41CB-855A-0411477DEA53}"/>
              </a:ext>
            </a:extLst>
          </p:cNvPr>
          <p:cNvCxnSpPr/>
          <p:nvPr/>
        </p:nvCxnSpPr>
        <p:spPr>
          <a:xfrm flipH="1" flipV="1">
            <a:off x="4535903" y="4761011"/>
            <a:ext cx="609600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CBE0BFC-F234-4AB9-9A9E-BB339653C3AE}"/>
              </a:ext>
            </a:extLst>
          </p:cNvPr>
          <p:cNvSpPr txBox="1"/>
          <p:nvPr/>
        </p:nvSpPr>
        <p:spPr>
          <a:xfrm>
            <a:off x="4877191" y="5302486"/>
            <a:ext cx="2936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Augmented </a:t>
            </a:r>
            <a:r>
              <a:rPr lang="en-IN" dirty="0" err="1"/>
              <a:t>langrangian</a:t>
            </a:r>
            <a:r>
              <a:rPr lang="en-IN" dirty="0"/>
              <a:t> ter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0311E0-D6A6-41B2-A3D3-9FA0D955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3764"/>
              </p:ext>
            </p:extLst>
          </p:nvPr>
        </p:nvGraphicFramePr>
        <p:xfrm>
          <a:off x="4611422" y="1913499"/>
          <a:ext cx="3113298" cy="149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1079280" progId="Equation.DSMT4">
                  <p:embed/>
                </p:oleObj>
              </mc:Choice>
              <mc:Fallback>
                <p:oleObj name="Equation" r:id="rId8" imgW="2247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1422" y="1913499"/>
                        <a:ext cx="3113298" cy="149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516049-5BBE-4161-8C4B-68380808B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71094"/>
              </p:ext>
            </p:extLst>
          </p:nvPr>
        </p:nvGraphicFramePr>
        <p:xfrm>
          <a:off x="4757041" y="3668164"/>
          <a:ext cx="4291135" cy="3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266400" progId="Equation.DSMT4">
                  <p:embed/>
                </p:oleObj>
              </mc:Choice>
              <mc:Fallback>
                <p:oleObj name="Equation" r:id="rId10" imgW="309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7041" y="3668164"/>
                        <a:ext cx="4291135" cy="36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DFAD7FC4-4C39-D38C-A0FB-F9D918721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47903"/>
              </p:ext>
            </p:extLst>
          </p:nvPr>
        </p:nvGraphicFramePr>
        <p:xfrm>
          <a:off x="691742" y="913358"/>
          <a:ext cx="2895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279400" progId="Equation.DSMT4">
                  <p:embed/>
                </p:oleObj>
              </mc:Choice>
              <mc:Fallback>
                <p:oleObj name="Equation" r:id="rId12" imgW="1016000" imgH="279400" progId="Equation.DSMT4">
                  <p:embed/>
                  <p:pic>
                    <p:nvPicPr>
                      <p:cNvPr id="15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42" y="913358"/>
                        <a:ext cx="2895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75DC37D-B7F1-4710-90DE-A7C932B96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30266"/>
              </p:ext>
            </p:extLst>
          </p:nvPr>
        </p:nvGraphicFramePr>
        <p:xfrm>
          <a:off x="5184913" y="154471"/>
          <a:ext cx="2514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431613" progId="Equation.DSMT4">
                  <p:embed/>
                </p:oleObj>
              </mc:Choice>
              <mc:Fallback>
                <p:oleObj name="Equation" r:id="rId2" imgW="1269449" imgH="431613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913" y="154471"/>
                        <a:ext cx="2514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442AD3A-16E5-4F12-B5F6-B26E39417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0727"/>
              </p:ext>
            </p:extLst>
          </p:nvPr>
        </p:nvGraphicFramePr>
        <p:xfrm>
          <a:off x="4584700" y="1295400"/>
          <a:ext cx="4178300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2184120" progId="Equation.DSMT4">
                  <p:embed/>
                </p:oleObj>
              </mc:Choice>
              <mc:Fallback>
                <p:oleObj name="Equation" r:id="rId4" imgW="2730240" imgH="218412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295400"/>
                        <a:ext cx="4178300" cy="393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478A85-2055-41F9-A028-985FB17BF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25540"/>
              </p:ext>
            </p:extLst>
          </p:nvPr>
        </p:nvGraphicFramePr>
        <p:xfrm>
          <a:off x="381000" y="319361"/>
          <a:ext cx="31686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723600" progId="Equation.DSMT4">
                  <p:embed/>
                </p:oleObj>
              </mc:Choice>
              <mc:Fallback>
                <p:oleObj name="Equation" r:id="rId6" imgW="1600200" imgH="723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75DC37D-B7F1-4710-90DE-A7C932B96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9361"/>
                        <a:ext cx="316865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A9C51EB7-A6CE-440F-BA7F-FCB8E301EE88}"/>
              </a:ext>
            </a:extLst>
          </p:cNvPr>
          <p:cNvSpPr/>
          <p:nvPr/>
        </p:nvSpPr>
        <p:spPr>
          <a:xfrm>
            <a:off x="2971800" y="25146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C61D014-3404-49F1-A74B-0D19438B1993}"/>
              </a:ext>
            </a:extLst>
          </p:cNvPr>
          <p:cNvSpPr/>
          <p:nvPr/>
        </p:nvSpPr>
        <p:spPr>
          <a:xfrm>
            <a:off x="937579" y="5780199"/>
            <a:ext cx="72942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3"/>
                </a:solidFill>
                <a:effectLst/>
              </a:rPr>
              <a:t>KKT Conditions are same</a:t>
            </a:r>
          </a:p>
        </p:txBody>
      </p:sp>
    </p:spTree>
    <p:extLst>
      <p:ext uri="{BB962C8B-B14F-4D97-AF65-F5344CB8AC3E}">
        <p14:creationId xmlns:p14="http://schemas.microsoft.com/office/powerpoint/2010/main" val="1964026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3F4BA73-4B80-4EE4-81F8-674893165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57770"/>
              </p:ext>
            </p:extLst>
          </p:nvPr>
        </p:nvGraphicFramePr>
        <p:xfrm>
          <a:off x="1066800" y="304800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900" imgH="381000" progId="Equation.DSMT4">
                  <p:embed/>
                </p:oleObj>
              </mc:Choice>
              <mc:Fallback>
                <p:oleObj name="Equation" r:id="rId2" imgW="3136900" imgH="38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B4C0C6E-2B72-4F49-BFD3-FA9F655AE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480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87849B-F44D-43C2-8831-179A6F1E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78201"/>
              </p:ext>
            </p:extLst>
          </p:nvPr>
        </p:nvGraphicFramePr>
        <p:xfrm>
          <a:off x="914400" y="1143000"/>
          <a:ext cx="4468813" cy="42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349360" progId="Equation.DSMT4">
                  <p:embed/>
                </p:oleObj>
              </mc:Choice>
              <mc:Fallback>
                <p:oleObj name="Equation" r:id="rId4" imgW="2920680" imgH="234936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442AD3A-16E5-4F12-B5F6-B26E39417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4468813" cy="423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3E43F62-A226-41A7-921F-B8F389CD1DA3}"/>
              </a:ext>
            </a:extLst>
          </p:cNvPr>
          <p:cNvSpPr/>
          <p:nvPr/>
        </p:nvSpPr>
        <p:spPr>
          <a:xfrm>
            <a:off x="609600" y="5715000"/>
            <a:ext cx="72942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3"/>
                </a:solidFill>
                <a:effectLst/>
              </a:rPr>
              <a:t>KKT Conditions are same</a:t>
            </a:r>
          </a:p>
        </p:txBody>
      </p:sp>
    </p:spTree>
    <p:extLst>
      <p:ext uri="{BB962C8B-B14F-4D97-AF65-F5344CB8AC3E}">
        <p14:creationId xmlns:p14="http://schemas.microsoft.com/office/powerpoint/2010/main" val="18951230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97827"/>
              </p:ext>
            </p:extLst>
          </p:nvPr>
        </p:nvGraphicFramePr>
        <p:xfrm>
          <a:off x="1295400" y="883334"/>
          <a:ext cx="51704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888840" progId="Equation.DSMT4">
                  <p:embed/>
                </p:oleObj>
              </mc:Choice>
              <mc:Fallback>
                <p:oleObj name="Equation" r:id="rId2" imgW="3377880" imgH="88884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83334"/>
                        <a:ext cx="51704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DAB908-F89E-4D07-BD8D-CD4313EBC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89804"/>
              </p:ext>
            </p:extLst>
          </p:nvPr>
        </p:nvGraphicFramePr>
        <p:xfrm>
          <a:off x="333375" y="2767761"/>
          <a:ext cx="84772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67000" imgH="825480" progId="Equation.DSMT4">
                  <p:embed/>
                </p:oleObj>
              </mc:Choice>
              <mc:Fallback>
                <p:oleObj name="Equation" r:id="rId4" imgW="5067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" y="2767761"/>
                        <a:ext cx="847725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19D176-205F-48F9-A01C-416C2D0D7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93968"/>
              </p:ext>
            </p:extLst>
          </p:nvPr>
        </p:nvGraphicFramePr>
        <p:xfrm>
          <a:off x="500063" y="5518150"/>
          <a:ext cx="7078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0000" imgH="520560" progId="Equation.DSMT4">
                  <p:embed/>
                </p:oleObj>
              </mc:Choice>
              <mc:Fallback>
                <p:oleObj name="Equation" r:id="rId6" imgW="4140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063" y="5518150"/>
                        <a:ext cx="70786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E58F5FA-6A44-46A4-84C2-5F3581404C01}"/>
              </a:ext>
            </a:extLst>
          </p:cNvPr>
          <p:cNvSpPr/>
          <p:nvPr/>
        </p:nvSpPr>
        <p:spPr>
          <a:xfrm>
            <a:off x="2742814" y="89272"/>
            <a:ext cx="18934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ADMM</a:t>
            </a:r>
            <a:endParaRPr lang="en-IN" sz="4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E65EBF-BF95-4F9A-A360-99FB648CF120}"/>
              </a:ext>
            </a:extLst>
          </p:cNvPr>
          <p:cNvSpPr txBox="1"/>
          <p:nvPr/>
        </p:nvSpPr>
        <p:spPr>
          <a:xfrm>
            <a:off x="333375" y="4572000"/>
            <a:ext cx="4548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</a:rPr>
              <a:t>Update of x in k+1 </a:t>
            </a:r>
            <a:r>
              <a:rPr lang="en-IN" sz="2800" dirty="0" err="1">
                <a:solidFill>
                  <a:srgbClr val="FF0000"/>
                </a:solidFill>
              </a:rPr>
              <a:t>th</a:t>
            </a:r>
            <a:r>
              <a:rPr lang="en-IN" sz="2800" dirty="0">
                <a:solidFill>
                  <a:srgbClr val="FF0000"/>
                </a:solidFill>
              </a:rPr>
              <a:t> iter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AAB60-39D9-1FC6-9E09-5275982B1833}"/>
              </a:ext>
            </a:extLst>
          </p:cNvPr>
          <p:cNvSpPr txBox="1">
            <a:spLocks/>
          </p:cNvSpPr>
          <p:nvPr/>
        </p:nvSpPr>
        <p:spPr>
          <a:xfrm>
            <a:off x="533400" y="2057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Proximal methods:</a:t>
            </a:r>
          </a:p>
          <a:p>
            <a:r>
              <a:rPr lang="en-US" dirty="0"/>
              <a:t>A class of methods </a:t>
            </a:r>
          </a:p>
          <a:p>
            <a:r>
              <a:rPr lang="en-US" dirty="0"/>
              <a:t>for solving optimization Problems</a:t>
            </a:r>
          </a:p>
        </p:txBody>
      </p:sp>
    </p:spTree>
    <p:extLst>
      <p:ext uri="{BB962C8B-B14F-4D97-AF65-F5344CB8AC3E}">
        <p14:creationId xmlns:p14="http://schemas.microsoft.com/office/powerpoint/2010/main" val="31889902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12D6D9-EF85-422F-891B-75E89F49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16737"/>
              </p:ext>
            </p:extLst>
          </p:nvPr>
        </p:nvGraphicFramePr>
        <p:xfrm>
          <a:off x="873020" y="3810000"/>
          <a:ext cx="60848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711000" progId="Equation.DSMT4">
                  <p:embed/>
                </p:oleObj>
              </mc:Choice>
              <mc:Fallback>
                <p:oleObj name="Equation" r:id="rId2" imgW="2743200" imgH="711000" progId="Equation.DSMT4">
                  <p:embed/>
                  <p:pic>
                    <p:nvPicPr>
                      <p:cNvPr id="174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20" y="3810000"/>
                        <a:ext cx="608488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78D2ACC-03E9-4B15-A44C-BE1E08D6F6AC}"/>
              </a:ext>
            </a:extLst>
          </p:cNvPr>
          <p:cNvSpPr txBox="1"/>
          <p:nvPr/>
        </p:nvSpPr>
        <p:spPr>
          <a:xfrm>
            <a:off x="0" y="3228820"/>
            <a:ext cx="490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So the update for x can be written  as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884122-B0B8-4A4B-B65D-D6D1BC4C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1902"/>
              </p:ext>
            </p:extLst>
          </p:nvPr>
        </p:nvGraphicFramePr>
        <p:xfrm>
          <a:off x="2209800" y="546894"/>
          <a:ext cx="579278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1244520" progId="Equation.DSMT4">
                  <p:embed/>
                </p:oleObj>
              </mc:Choice>
              <mc:Fallback>
                <p:oleObj name="Equation" r:id="rId4" imgW="3784320" imgH="124452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15EFEB77-C737-4BAF-BC95-E5DC6F1B1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6894"/>
                        <a:ext cx="5792788" cy="223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531E3C-64FE-4A73-A24E-E640B3E65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08526"/>
              </p:ext>
            </p:extLst>
          </p:nvPr>
        </p:nvGraphicFramePr>
        <p:xfrm>
          <a:off x="696325" y="5647472"/>
          <a:ext cx="7751349" cy="75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5480" imgH="482400" progId="Equation.DSMT4">
                  <p:embed/>
                </p:oleObj>
              </mc:Choice>
              <mc:Fallback>
                <p:oleObj name="Equation" r:id="rId6" imgW="496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325" y="5647472"/>
                        <a:ext cx="7751349" cy="753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A72CE3-4C42-4194-86C9-A0441DF8C4D7}"/>
              </a:ext>
            </a:extLst>
          </p:cNvPr>
          <p:cNvSpPr txBox="1"/>
          <p:nvPr/>
        </p:nvSpPr>
        <p:spPr>
          <a:xfrm>
            <a:off x="101006" y="46351"/>
            <a:ext cx="3544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err="1"/>
              <a:t>Lagrangian</a:t>
            </a:r>
            <a:r>
              <a:rPr lang="en-IN" sz="2800" b="1" dirty="0"/>
              <a:t> function is:</a:t>
            </a:r>
          </a:p>
        </p:txBody>
      </p:sp>
    </p:spTree>
    <p:extLst>
      <p:ext uri="{BB962C8B-B14F-4D97-AF65-F5344CB8AC3E}">
        <p14:creationId xmlns:p14="http://schemas.microsoft.com/office/powerpoint/2010/main" val="20172979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1D2AC63-E0FE-4185-993D-F3996E274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56983"/>
              </p:ext>
            </p:extLst>
          </p:nvPr>
        </p:nvGraphicFramePr>
        <p:xfrm>
          <a:off x="685800" y="4603676"/>
          <a:ext cx="4419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31800" progId="Equation.DSMT4">
                  <p:embed/>
                </p:oleObj>
              </mc:Choice>
              <mc:Fallback>
                <p:oleObj name="Equation" r:id="rId2" imgW="2743200" imgH="4318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3676"/>
                        <a:ext cx="4419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2E15EDF-3BFA-463E-87CA-FFA52D93CE71}"/>
              </a:ext>
            </a:extLst>
          </p:cNvPr>
          <p:cNvSpPr txBox="1"/>
          <p:nvPr/>
        </p:nvSpPr>
        <p:spPr>
          <a:xfrm>
            <a:off x="152400" y="253158"/>
            <a:ext cx="58989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solidFill>
                  <a:srgbClr val="FF0000"/>
                </a:solidFill>
              </a:rPr>
              <a:t>Update of z in the k+1 </a:t>
            </a:r>
            <a:r>
              <a:rPr lang="en-IN" sz="2800" dirty="0" err="1">
                <a:solidFill>
                  <a:srgbClr val="FF0000"/>
                </a:solidFill>
              </a:rPr>
              <a:t>th</a:t>
            </a:r>
            <a:r>
              <a:rPr lang="en-IN" sz="2800" dirty="0">
                <a:solidFill>
                  <a:srgbClr val="FF0000"/>
                </a:solidFill>
              </a:rPr>
              <a:t> iteration</a:t>
            </a:r>
            <a:r>
              <a:rPr lang="en-IN" sz="2800" dirty="0"/>
              <a:t>.</a:t>
            </a:r>
          </a:p>
          <a:p>
            <a:r>
              <a:rPr lang="en-IN" sz="2800" dirty="0"/>
              <a:t>We assume x and y  vectors are known.</a:t>
            </a:r>
          </a:p>
          <a:p>
            <a:r>
              <a:rPr lang="en-IN" sz="2800" dirty="0"/>
              <a:t> We rewrite </a:t>
            </a:r>
            <a:r>
              <a:rPr lang="en-IN" sz="2800" dirty="0" err="1"/>
              <a:t>Lagrangian</a:t>
            </a:r>
            <a:r>
              <a:rPr lang="en-IN" sz="2800" dirty="0"/>
              <a:t> as follow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E3F76B-D6F1-4BA7-9D03-499F4CE7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76879"/>
              </p:ext>
            </p:extLst>
          </p:nvPr>
        </p:nvGraphicFramePr>
        <p:xfrm>
          <a:off x="551883" y="1895328"/>
          <a:ext cx="65293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295280" progId="Equation.DSMT4">
                  <p:embed/>
                </p:oleObj>
              </mc:Choice>
              <mc:Fallback>
                <p:oleObj name="Equation" r:id="rId4" imgW="426708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884122-B0B8-4A4B-B65D-D6D1BC4C2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83" y="1895328"/>
                        <a:ext cx="65293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146791-7315-4B40-BF71-DCE4F259B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1078"/>
              </p:ext>
            </p:extLst>
          </p:nvPr>
        </p:nvGraphicFramePr>
        <p:xfrm>
          <a:off x="551883" y="5705621"/>
          <a:ext cx="77327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2880" imgH="482400" progId="Equation.DSMT4">
                  <p:embed/>
                </p:oleObj>
              </mc:Choice>
              <mc:Fallback>
                <p:oleObj name="Equation" r:id="rId6" imgW="49528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531E3C-64FE-4A73-A24E-E640B3E65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883" y="5705621"/>
                        <a:ext cx="773271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719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59EB1F7B-E48E-4E72-A8FB-D3F0DC58D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6363"/>
              </p:ext>
            </p:extLst>
          </p:nvPr>
        </p:nvGraphicFramePr>
        <p:xfrm>
          <a:off x="164717" y="5625897"/>
          <a:ext cx="8953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533160" progId="Equation.DSMT4">
                  <p:embed/>
                </p:oleObj>
              </mc:Choice>
              <mc:Fallback>
                <p:oleObj name="Equation" r:id="rId2" imgW="3657600" imgH="53316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D587568-02AE-4AEE-8A06-7DA684466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7" y="5625897"/>
                        <a:ext cx="89535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1DFE064-384D-41B2-871C-459A5E1DE2A8}"/>
              </a:ext>
            </a:extLst>
          </p:cNvPr>
          <p:cNvSpPr/>
          <p:nvPr/>
        </p:nvSpPr>
        <p:spPr>
          <a:xfrm>
            <a:off x="25783" y="-19523"/>
            <a:ext cx="59659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>
                <a:solidFill>
                  <a:srgbClr val="FF0000"/>
                </a:solidFill>
              </a:rPr>
              <a:t>Update of y in the k+1 </a:t>
            </a:r>
            <a:r>
              <a:rPr lang="en-IN" sz="3200" dirty="0" err="1">
                <a:solidFill>
                  <a:srgbClr val="FF0000"/>
                </a:solidFill>
              </a:rPr>
              <a:t>th</a:t>
            </a:r>
            <a:r>
              <a:rPr lang="en-IN" sz="3200" dirty="0">
                <a:solidFill>
                  <a:srgbClr val="FF0000"/>
                </a:solidFill>
              </a:rPr>
              <a:t> iteration</a:t>
            </a:r>
            <a:r>
              <a:rPr lang="en-IN" sz="4000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DE37E-3398-4793-901B-FF7D5DC52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46496"/>
              </p:ext>
            </p:extLst>
          </p:nvPr>
        </p:nvGraphicFramePr>
        <p:xfrm>
          <a:off x="25783" y="749658"/>
          <a:ext cx="9049955" cy="164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83280" imgH="1104840" progId="Equation.DSMT4">
                  <p:embed/>
                </p:oleObj>
              </mc:Choice>
              <mc:Fallback>
                <p:oleObj name="Equation" r:id="rId4" imgW="6083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83" y="749658"/>
                        <a:ext cx="9049955" cy="1644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F2976F-D728-404A-BA17-0E92B5E24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72069"/>
              </p:ext>
            </p:extLst>
          </p:nvPr>
        </p:nvGraphicFramePr>
        <p:xfrm>
          <a:off x="174535" y="2516541"/>
          <a:ext cx="8568786" cy="117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749160" progId="Equation.DSMT4">
                  <p:embed/>
                </p:oleObj>
              </mc:Choice>
              <mc:Fallback>
                <p:oleObj name="Equation" r:id="rId6" imgW="54864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535" y="2516541"/>
                        <a:ext cx="8568786" cy="117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4A8410-3137-4043-869B-B4AA092A6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33365"/>
              </p:ext>
            </p:extLst>
          </p:nvPr>
        </p:nvGraphicFramePr>
        <p:xfrm>
          <a:off x="137478" y="4183342"/>
          <a:ext cx="75580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0280" imgH="711000" progId="Equation.DSMT4">
                  <p:embed/>
                </p:oleObj>
              </mc:Choice>
              <mc:Fallback>
                <p:oleObj name="Equation" r:id="rId8" imgW="494028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E3F76B-D6F1-4BA7-9D03-499F4CE7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8" y="4183342"/>
                        <a:ext cx="7558088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6007CF5-AD81-4047-AC93-52F0EA4DC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54091"/>
              </p:ext>
            </p:extLst>
          </p:nvPr>
        </p:nvGraphicFramePr>
        <p:xfrm>
          <a:off x="174535" y="3571490"/>
          <a:ext cx="5597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57600" imgH="393480" progId="Equation.DSMT4">
                  <p:embed/>
                </p:oleObj>
              </mc:Choice>
              <mc:Fallback>
                <p:oleObj name="Equation" r:id="rId10" imgW="3657600" imgH="39348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35" y="3571490"/>
                        <a:ext cx="55975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F1033B8-9832-4CEF-B978-07F209E2C0AA}"/>
              </a:ext>
            </a:extLst>
          </p:cNvPr>
          <p:cNvSpPr txBox="1"/>
          <p:nvPr/>
        </p:nvSpPr>
        <p:spPr>
          <a:xfrm>
            <a:off x="25783" y="5334464"/>
            <a:ext cx="891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So to move towards maximum , y is moved along gradient direction from the current position</a:t>
            </a:r>
          </a:p>
        </p:txBody>
      </p:sp>
    </p:spTree>
    <p:extLst>
      <p:ext uri="{BB962C8B-B14F-4D97-AF65-F5344CB8AC3E}">
        <p14:creationId xmlns:p14="http://schemas.microsoft.com/office/powerpoint/2010/main" val="35208382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0501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We combine 2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nd 3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 term in the first two optimization into a single term 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01823"/>
              </p:ext>
            </p:extLst>
          </p:nvPr>
        </p:nvGraphicFramePr>
        <p:xfrm>
          <a:off x="2971800" y="4152899"/>
          <a:ext cx="4953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1409700" progId="Equation.DSMT4">
                  <p:embed/>
                </p:oleObj>
              </mc:Choice>
              <mc:Fallback>
                <p:oleObj name="Equation" r:id="rId2" imgW="2641600" imgH="140970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52899"/>
                        <a:ext cx="49530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0" y="1676400"/>
          <a:ext cx="594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700" imgH="431800" progId="Equation.DSMT4">
                  <p:embed/>
                </p:oleObj>
              </mc:Choice>
              <mc:Fallback>
                <p:oleObj name="Equation" r:id="rId4" imgW="2679700" imgH="4318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594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83117"/>
              </p:ext>
            </p:extLst>
          </p:nvPr>
        </p:nvGraphicFramePr>
        <p:xfrm>
          <a:off x="46306" y="2525664"/>
          <a:ext cx="4419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31800" progId="Equation.DSMT4">
                  <p:embed/>
                </p:oleObj>
              </mc:Choice>
              <mc:Fallback>
                <p:oleObj name="Equation" r:id="rId6" imgW="2743200" imgH="4318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" y="2525664"/>
                        <a:ext cx="4419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87385"/>
              </p:ext>
            </p:extLst>
          </p:nvPr>
        </p:nvGraphicFramePr>
        <p:xfrm>
          <a:off x="152400" y="3363351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279400" progId="Equation.DSMT4">
                  <p:embed/>
                </p:oleObj>
              </mc:Choice>
              <mc:Fallback>
                <p:oleObj name="Equation" r:id="rId8" imgW="1587500" imgH="279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63351"/>
                        <a:ext cx="3886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Down 2">
            <a:extLst>
              <a:ext uri="{FF2B5EF4-FFF2-40B4-BE49-F238E27FC236}">
                <a16:creationId xmlns:a16="http://schemas.microsoft.com/office/drawing/2014/main" id="{E3968830-E12F-4C40-AF4B-B340E6D531C6}"/>
              </a:ext>
            </a:extLst>
          </p:cNvPr>
          <p:cNvSpPr/>
          <p:nvPr/>
        </p:nvSpPr>
        <p:spPr>
          <a:xfrm>
            <a:off x="4876800" y="3124200"/>
            <a:ext cx="4572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4F0F1C-8F77-4F05-80C5-99DBE2B84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0616"/>
              </p:ext>
            </p:extLst>
          </p:nvPr>
        </p:nvGraphicFramePr>
        <p:xfrm>
          <a:off x="381000" y="1219200"/>
          <a:ext cx="8001000" cy="538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3022560" progId="Equation.DSMT4">
                  <p:embed/>
                </p:oleObj>
              </mc:Choice>
              <mc:Fallback>
                <p:oleObj name="Equation" r:id="rId2" imgW="4267080" imgH="302256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001000" cy="538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2735FD7-5887-43A6-9932-B90492A204AD}"/>
              </a:ext>
            </a:extLst>
          </p:cNvPr>
          <p:cNvSpPr/>
          <p:nvPr/>
        </p:nvSpPr>
        <p:spPr>
          <a:xfrm>
            <a:off x="1105196" y="11723"/>
            <a:ext cx="4682757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verify it by expansion. </a:t>
            </a:r>
          </a:p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ider first optimization </a:t>
            </a:r>
          </a:p>
        </p:txBody>
      </p:sp>
    </p:spTree>
    <p:extLst>
      <p:ext uri="{BB962C8B-B14F-4D97-AF65-F5344CB8AC3E}">
        <p14:creationId xmlns:p14="http://schemas.microsoft.com/office/powerpoint/2010/main" val="2128598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B7349BE-D109-4F77-9ACA-D553D4794D10}"/>
              </a:ext>
            </a:extLst>
          </p:cNvPr>
          <p:cNvSpPr/>
          <p:nvPr/>
        </p:nvSpPr>
        <p:spPr>
          <a:xfrm>
            <a:off x="381000" y="0"/>
            <a:ext cx="611802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verify it by expansion. </a:t>
            </a:r>
          </a:p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ider second optimization term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6A5924-6047-4EFE-92C8-B92120428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35747"/>
              </p:ext>
            </p:extLst>
          </p:nvPr>
        </p:nvGraphicFramePr>
        <p:xfrm>
          <a:off x="155575" y="1219200"/>
          <a:ext cx="8453438" cy="538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3022560" progId="Equation.DSMT4">
                  <p:embed/>
                </p:oleObj>
              </mc:Choice>
              <mc:Fallback>
                <p:oleObj name="Equation" r:id="rId2" imgW="4508280" imgH="3022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54F0F1C-8F77-4F05-80C5-99DBE2B84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219200"/>
                        <a:ext cx="8453438" cy="538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46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Simplify 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74430"/>
              </p:ext>
            </p:extLst>
          </p:nvPr>
        </p:nvGraphicFramePr>
        <p:xfrm>
          <a:off x="1837421" y="1265239"/>
          <a:ext cx="2132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19040" progId="Equation.DSMT4">
                  <p:embed/>
                </p:oleObj>
              </mc:Choice>
              <mc:Fallback>
                <p:oleObj name="Equation" r:id="rId2" imgW="1193760" imgH="419040" progId="Equation.DSMT4">
                  <p:embed/>
                  <p:pic>
                    <p:nvPicPr>
                      <p:cNvPr id="194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421" y="1265239"/>
                        <a:ext cx="213201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0" y="2514600"/>
          <a:ext cx="4495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1409700" progId="Equation.DSMT4">
                  <p:embed/>
                </p:oleObj>
              </mc:Choice>
              <mc:Fallback>
                <p:oleObj name="Equation" r:id="rId4" imgW="2641600" imgH="14097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44958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3000" y="1447800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95800" y="3505200"/>
            <a:ext cx="457200" cy="1588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019675" y="2590800"/>
          <a:ext cx="39814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1180800" progId="Equation.DSMT4">
                  <p:embed/>
                </p:oleObj>
              </mc:Choice>
              <mc:Fallback>
                <p:oleObj name="Equation" r:id="rId6" imgW="2666880" imgH="11808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2590800"/>
                        <a:ext cx="39814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43848"/>
              </p:ext>
            </p:extLst>
          </p:nvPr>
        </p:nvGraphicFramePr>
        <p:xfrm>
          <a:off x="1676400" y="4980757"/>
          <a:ext cx="34290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787400" progId="Equation.DSMT4">
                  <p:embed/>
                </p:oleObj>
              </mc:Choice>
              <mc:Fallback>
                <p:oleObj name="Equation" r:id="rId8" imgW="1524000" imgH="7874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80757"/>
                        <a:ext cx="34290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cxnSpLocks/>
          </p:cNvCxnSpPr>
          <p:nvPr/>
        </p:nvCxnSpPr>
        <p:spPr>
          <a:xfrm flipH="1">
            <a:off x="5034915" y="4648994"/>
            <a:ext cx="1061879" cy="38020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Let us be more wise after the event 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56292"/>
              </p:ext>
            </p:extLst>
          </p:nvPr>
        </p:nvGraphicFramePr>
        <p:xfrm>
          <a:off x="619943" y="1920866"/>
          <a:ext cx="502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431800" progId="Equation.DSMT4">
                  <p:embed/>
                </p:oleObj>
              </mc:Choice>
              <mc:Fallback>
                <p:oleObj name="Equation" r:id="rId3" imgW="2641600" imgH="431800" progId="Equation.DSMT4">
                  <p:embed/>
                  <p:pic>
                    <p:nvPicPr>
                      <p:cNvPr id="204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43" y="1920866"/>
                        <a:ext cx="5029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8442" y="2773188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  instead of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8442" y="1427411"/>
            <a:ext cx="660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Start with augmented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function in the following form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08975"/>
              </p:ext>
            </p:extLst>
          </p:nvPr>
        </p:nvGraphicFramePr>
        <p:xfrm>
          <a:off x="619943" y="3451309"/>
          <a:ext cx="518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900" imgH="381000" progId="Equation.DSMT4">
                  <p:embed/>
                </p:oleObj>
              </mc:Choice>
              <mc:Fallback>
                <p:oleObj name="Equation" r:id="rId5" imgW="3136900" imgH="3810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43" y="3451309"/>
                        <a:ext cx="518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E3C331F-E988-40C2-BD7D-7B5762303EBE}"/>
              </a:ext>
            </a:extLst>
          </p:cNvPr>
          <p:cNvSpPr/>
          <p:nvPr/>
        </p:nvSpPr>
        <p:spPr>
          <a:xfrm>
            <a:off x="257321" y="4610382"/>
            <a:ext cx="8629357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f you are able to remember 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bove, we can easily write first two 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ptimization quite easil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DMM-Form II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838200" y="1524000"/>
          <a:ext cx="2133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431800" progId="Equation.DSMT4">
                  <p:embed/>
                </p:oleObj>
              </mc:Choice>
              <mc:Fallback>
                <p:oleObj name="Equation" r:id="rId2" imgW="1104900" imgH="431800" progId="Equation.DSMT4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1336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562600" y="1600200"/>
          <a:ext cx="2438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431800" progId="Equation.DSMT4">
                  <p:embed/>
                </p:oleObj>
              </mc:Choice>
              <mc:Fallback>
                <p:oleObj name="Equation" r:id="rId4" imgW="1206500" imgH="431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4384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800" y="1752600"/>
            <a:ext cx="1397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vert into 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276600" y="2438400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457200" progId="Equation.DSMT4">
                  <p:embed/>
                </p:oleObj>
              </mc:Choice>
              <mc:Fallback>
                <p:oleObj name="Equation" r:id="rId6" imgW="1409700" imgH="4572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2362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2514600"/>
            <a:ext cx="191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dicator function 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71042"/>
              </p:ext>
            </p:extLst>
          </p:nvPr>
        </p:nvGraphicFramePr>
        <p:xfrm>
          <a:off x="1017588" y="3532188"/>
          <a:ext cx="5280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431640" progId="Equation.DSMT4">
                  <p:embed/>
                </p:oleObj>
              </mc:Choice>
              <mc:Fallback>
                <p:oleObj name="Equation" r:id="rId8" imgW="2705040" imgH="431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532188"/>
                        <a:ext cx="52800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08124"/>
              </p:ext>
            </p:extLst>
          </p:nvPr>
        </p:nvGraphicFramePr>
        <p:xfrm>
          <a:off x="1549706" y="4177351"/>
          <a:ext cx="381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200" imgH="431800" progId="Equation.DSMT4">
                  <p:embed/>
                </p:oleObj>
              </mc:Choice>
              <mc:Fallback>
                <p:oleObj name="Equation" r:id="rId10" imgW="2489200" imgH="4318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06" y="4177351"/>
                        <a:ext cx="3810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4429"/>
              </p:ext>
            </p:extLst>
          </p:nvPr>
        </p:nvGraphicFramePr>
        <p:xfrm>
          <a:off x="1778306" y="5043487"/>
          <a:ext cx="335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279400" progId="Equation.DSMT4">
                  <p:embed/>
                </p:oleObj>
              </mc:Choice>
              <mc:Fallback>
                <p:oleObj name="Equation" r:id="rId12" imgW="1282700" imgH="27940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306" y="5043487"/>
                        <a:ext cx="3352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56196"/>
              </p:ext>
            </p:extLst>
          </p:nvPr>
        </p:nvGraphicFramePr>
        <p:xfrm>
          <a:off x="1866900" y="5691327"/>
          <a:ext cx="2590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400" imgH="203200" progId="Equation.DSMT4">
                  <p:embed/>
                </p:oleObj>
              </mc:Choice>
              <mc:Fallback>
                <p:oleObj name="Equation" r:id="rId14" imgW="1295400" imgH="20320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691327"/>
                        <a:ext cx="2590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ED33F8D-74D3-491A-BC3B-5D810F0BCF14}"/>
              </a:ext>
            </a:extLst>
          </p:cNvPr>
          <p:cNvSpPr txBox="1"/>
          <p:nvPr/>
        </p:nvSpPr>
        <p:spPr>
          <a:xfrm>
            <a:off x="294899" y="3241953"/>
            <a:ext cx="652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/>
              <a:t>Augmented </a:t>
            </a:r>
            <a:r>
              <a:rPr lang="en-IN" sz="2400" b="1" dirty="0" err="1"/>
              <a:t>Lagrangian</a:t>
            </a:r>
            <a:r>
              <a:rPr lang="en-IN" sz="2400" b="1" dirty="0"/>
              <a:t> function can be written 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72542B-8AFA-4DC1-BDC3-D6BE91A4B30D}"/>
              </a:ext>
            </a:extLst>
          </p:cNvPr>
          <p:cNvSpPr/>
          <p:nvPr/>
        </p:nvSpPr>
        <p:spPr>
          <a:xfrm>
            <a:off x="5867400" y="5478462"/>
            <a:ext cx="152400" cy="58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B6868B4-462A-416D-9EB6-874120097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25670"/>
              </p:ext>
            </p:extLst>
          </p:nvPr>
        </p:nvGraphicFramePr>
        <p:xfrm>
          <a:off x="6047935" y="5499128"/>
          <a:ext cx="2951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406080" progId="Equation.DSMT4">
                  <p:embed/>
                </p:oleObj>
              </mc:Choice>
              <mc:Fallback>
                <p:oleObj name="Equation" r:id="rId16" imgW="1600200" imgH="40608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935" y="5499128"/>
                        <a:ext cx="2951163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9B132774-B1A5-48B5-B208-935D49C4269B}"/>
              </a:ext>
            </a:extLst>
          </p:cNvPr>
          <p:cNvSpPr/>
          <p:nvPr/>
        </p:nvSpPr>
        <p:spPr>
          <a:xfrm>
            <a:off x="7341704" y="2345635"/>
            <a:ext cx="1510748" cy="1616765"/>
          </a:xfrm>
          <a:custGeom>
            <a:avLst/>
            <a:gdLst>
              <a:gd name="connsiteX0" fmla="*/ 0 w 1510748"/>
              <a:gd name="connsiteY0" fmla="*/ 516835 h 1616765"/>
              <a:gd name="connsiteX1" fmla="*/ 384313 w 1510748"/>
              <a:gd name="connsiteY1" fmla="*/ 1616765 h 1616765"/>
              <a:gd name="connsiteX2" fmla="*/ 1444487 w 1510748"/>
              <a:gd name="connsiteY2" fmla="*/ 1258956 h 1616765"/>
              <a:gd name="connsiteX3" fmla="*/ 1510748 w 1510748"/>
              <a:gd name="connsiteY3" fmla="*/ 0 h 1616765"/>
              <a:gd name="connsiteX4" fmla="*/ 0 w 1510748"/>
              <a:gd name="connsiteY4" fmla="*/ 516835 h 161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0748" h="1616765">
                <a:moveTo>
                  <a:pt x="0" y="516835"/>
                </a:moveTo>
                <a:lnTo>
                  <a:pt x="384313" y="1616765"/>
                </a:lnTo>
                <a:lnTo>
                  <a:pt x="1444487" y="1258956"/>
                </a:lnTo>
                <a:lnTo>
                  <a:pt x="1510748" y="0"/>
                </a:lnTo>
                <a:lnTo>
                  <a:pt x="0" y="51683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B3FDE0A-2A5D-4FC2-8AF3-7AC317D8D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14844"/>
              </p:ext>
            </p:extLst>
          </p:nvPr>
        </p:nvGraphicFramePr>
        <p:xfrm>
          <a:off x="1524000" y="947530"/>
          <a:ext cx="4953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1409700" progId="Equation.DSMT4">
                  <p:embed/>
                </p:oleObj>
              </mc:Choice>
              <mc:Fallback>
                <p:oleObj name="Equation" r:id="rId2" imgW="2641600" imgH="140970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47530"/>
                        <a:ext cx="49530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0860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498566A-406A-F28E-22BB-4AFE8823842E}"/>
              </a:ext>
            </a:extLst>
          </p:cNvPr>
          <p:cNvSpPr/>
          <p:nvPr/>
        </p:nvSpPr>
        <p:spPr>
          <a:xfrm>
            <a:off x="533400" y="1524000"/>
            <a:ext cx="8251105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 have passed SSLC</a:t>
            </a:r>
          </a:p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ve me 9</a:t>
            </a:r>
            <a:r>
              <a:rPr lang="en-US" sz="5400" baseline="30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</a:t>
            </a:r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std optimization </a:t>
            </a:r>
          </a:p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blem</a:t>
            </a:r>
          </a:p>
        </p:txBody>
      </p:sp>
    </p:spTree>
    <p:extLst>
      <p:ext uri="{BB962C8B-B14F-4D97-AF65-F5344CB8AC3E}">
        <p14:creationId xmlns:p14="http://schemas.microsoft.com/office/powerpoint/2010/main" val="4238401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C2BE4D-7105-4A86-8412-30B2AE314120}"/>
              </a:ext>
            </a:extLst>
          </p:cNvPr>
          <p:cNvSpPr/>
          <p:nvPr/>
        </p:nvSpPr>
        <p:spPr>
          <a:xfrm>
            <a:off x="1323153" y="-9417"/>
            <a:ext cx="460921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planation for projection 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A0BFB730-222D-4C40-B119-373F191B0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31706"/>
              </p:ext>
            </p:extLst>
          </p:nvPr>
        </p:nvGraphicFramePr>
        <p:xfrm>
          <a:off x="1484595" y="606400"/>
          <a:ext cx="335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279400" progId="Equation.DSMT4">
                  <p:embed/>
                </p:oleObj>
              </mc:Choice>
              <mc:Fallback>
                <p:oleObj name="Equation" r:id="rId2" imgW="1282700" imgH="27940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95" y="606400"/>
                        <a:ext cx="3352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11601DD-0886-48AF-9118-722DAFF86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59964"/>
              </p:ext>
            </p:extLst>
          </p:nvPr>
        </p:nvGraphicFramePr>
        <p:xfrm>
          <a:off x="592138" y="1589088"/>
          <a:ext cx="6070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431640" progId="Equation.DSMT4">
                  <p:embed/>
                </p:oleObj>
              </mc:Choice>
              <mc:Fallback>
                <p:oleObj name="Equation" r:id="rId4" imgW="2705040" imgH="431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589088"/>
                        <a:ext cx="607060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0085423-17A5-435B-AEB0-79E639241C91}"/>
              </a:ext>
            </a:extLst>
          </p:cNvPr>
          <p:cNvSpPr txBox="1"/>
          <p:nvPr/>
        </p:nvSpPr>
        <p:spPr>
          <a:xfrm>
            <a:off x="1309312" y="1220097"/>
            <a:ext cx="326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Consider augmented </a:t>
            </a:r>
            <a:r>
              <a:rPr lang="en-IN" dirty="0" err="1"/>
              <a:t>Lagrangian</a:t>
            </a:r>
            <a:r>
              <a:rPr lang="en-IN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BBB747-0A40-491A-AD8F-5F4AB427D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23344"/>
              </p:ext>
            </p:extLst>
          </p:nvPr>
        </p:nvGraphicFramePr>
        <p:xfrm>
          <a:off x="564436" y="2361670"/>
          <a:ext cx="520679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228600" progId="Equation.DSMT4">
                  <p:embed/>
                </p:oleObj>
              </mc:Choice>
              <mc:Fallback>
                <p:oleObj name="Equation" r:id="rId6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436" y="2361670"/>
                        <a:ext cx="520679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A512D20-CCBC-4583-9271-60345A4AD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34505"/>
              </p:ext>
            </p:extLst>
          </p:nvPr>
        </p:nvGraphicFramePr>
        <p:xfrm>
          <a:off x="557598" y="2743254"/>
          <a:ext cx="7466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27120" imgH="431640" progId="Equation.DSMT4">
                  <p:embed/>
                </p:oleObj>
              </mc:Choice>
              <mc:Fallback>
                <p:oleObj name="Equation" r:id="rId8" imgW="3327120" imgH="431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211601DD-0886-48AF-9118-722DAFF86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98" y="2743254"/>
                        <a:ext cx="7466013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696D810-9EE8-47A9-82D5-9C04E52B6637}"/>
              </a:ext>
            </a:extLst>
          </p:cNvPr>
          <p:cNvSpPr txBox="1"/>
          <p:nvPr/>
        </p:nvSpPr>
        <p:spPr>
          <a:xfrm>
            <a:off x="474083" y="3624259"/>
            <a:ext cx="2466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Omitting constant terms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CF64100-66A1-40AA-AFE0-D5965B741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84123"/>
              </p:ext>
            </p:extLst>
          </p:nvPr>
        </p:nvGraphicFramePr>
        <p:xfrm>
          <a:off x="382587" y="3822177"/>
          <a:ext cx="8378826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1409400" progId="Equation.DSMT4">
                  <p:embed/>
                </p:oleObj>
              </mc:Choice>
              <mc:Fallback>
                <p:oleObj name="Equation" r:id="rId10" imgW="3733560" imgH="14094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5A512D20-CCBC-4583-9271-60345A4AD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" y="3822177"/>
                        <a:ext cx="8378826" cy="275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56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Linear and Quadratic Programm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838200" y="1447800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660400" progId="Equation.DSMT4">
                  <p:embed/>
                </p:oleObj>
              </mc:Choice>
              <mc:Fallback>
                <p:oleObj name="Equation" r:id="rId2" imgW="1447800" imgH="660400" progId="Equation.DSMT4">
                  <p:embed/>
                  <p:pic>
                    <p:nvPicPr>
                      <p:cNvPr id="225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276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172200" y="1828800"/>
          <a:ext cx="198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431613" progId="Equation.DSMT4">
                  <p:embed/>
                </p:oleObj>
              </mc:Choice>
              <mc:Fallback>
                <p:oleObj name="Equation" r:id="rId4" imgW="1269449" imgH="431613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28800"/>
                        <a:ext cx="1981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1981200"/>
            <a:ext cx="118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duce to 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7734"/>
              </p:ext>
            </p:extLst>
          </p:nvPr>
        </p:nvGraphicFramePr>
        <p:xfrm>
          <a:off x="896938" y="2914650"/>
          <a:ext cx="3641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31640" progId="Equation.DSMT4">
                  <p:embed/>
                </p:oleObj>
              </mc:Choice>
              <mc:Fallback>
                <p:oleObj name="Equation" r:id="rId6" imgW="2692080" imgH="43164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914650"/>
                        <a:ext cx="3641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2721"/>
              </p:ext>
            </p:extLst>
          </p:nvPr>
        </p:nvGraphicFramePr>
        <p:xfrm>
          <a:off x="682282" y="358077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203024" progId="Equation.DSMT4">
                  <p:embed/>
                </p:oleObj>
              </mc:Choice>
              <mc:Fallback>
                <p:oleObj name="Equation" r:id="rId8" imgW="317225" imgH="203024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82" y="3580773"/>
                        <a:ext cx="60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39663" y="3634859"/>
            <a:ext cx="2267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dicator Function for 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65383"/>
              </p:ext>
            </p:extLst>
          </p:nvPr>
        </p:nvGraphicFramePr>
        <p:xfrm>
          <a:off x="4054475" y="3595577"/>
          <a:ext cx="882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595577"/>
                        <a:ext cx="882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26491"/>
              </p:ext>
            </p:extLst>
          </p:nvPr>
        </p:nvGraphicFramePr>
        <p:xfrm>
          <a:off x="1236173" y="4210620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300" imgH="431800" progId="Equation.DSMT4">
                  <p:embed/>
                </p:oleObj>
              </mc:Choice>
              <mc:Fallback>
                <p:oleObj name="Equation" r:id="rId12" imgW="2654300" imgH="431800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73" y="4210620"/>
                        <a:ext cx="3886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61206"/>
              </p:ext>
            </p:extLst>
          </p:nvPr>
        </p:nvGraphicFramePr>
        <p:xfrm>
          <a:off x="898525" y="4796356"/>
          <a:ext cx="4038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89040" imgH="431640" progId="Equation.DSMT4">
                  <p:embed/>
                </p:oleObj>
              </mc:Choice>
              <mc:Fallback>
                <p:oleObj name="Equation" r:id="rId14" imgW="2489040" imgH="43164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796356"/>
                        <a:ext cx="4038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15250"/>
              </p:ext>
            </p:extLst>
          </p:nvPr>
        </p:nvGraphicFramePr>
        <p:xfrm>
          <a:off x="1127125" y="5597579"/>
          <a:ext cx="381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89200" imgH="431800" progId="Equation.DSMT4">
                  <p:embed/>
                </p:oleObj>
              </mc:Choice>
              <mc:Fallback>
                <p:oleObj name="Equation" r:id="rId16" imgW="2489200" imgH="431800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597579"/>
                        <a:ext cx="381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768"/>
            <a:ext cx="8229600" cy="685800"/>
          </a:xfrm>
        </p:spPr>
        <p:txBody>
          <a:bodyPr>
            <a:no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LP and QP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37978" y="885825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431800" progId="Equation.DSMT4">
                  <p:embed/>
                </p:oleObj>
              </mc:Choice>
              <mc:Fallback>
                <p:oleObj name="Equation" r:id="rId2" imgW="2489200" imgH="4318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8" y="885825"/>
                        <a:ext cx="502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37978" y="1756291"/>
          <a:ext cx="4953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431800" progId="Equation.DSMT4">
                  <p:embed/>
                </p:oleObj>
              </mc:Choice>
              <mc:Fallback>
                <p:oleObj name="Equation" r:id="rId4" imgW="3454400" imgH="4318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8" y="1756291"/>
                        <a:ext cx="4953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28600" y="2505130"/>
          <a:ext cx="3429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393700" progId="Equation.DSMT4">
                  <p:embed/>
                </p:oleObj>
              </mc:Choice>
              <mc:Fallback>
                <p:oleObj name="Equation" r:id="rId6" imgW="2159000" imgH="3937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05130"/>
                        <a:ext cx="34290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509485" y="2464630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393529" progId="Equation.DSMT4">
                  <p:embed/>
                </p:oleObj>
              </mc:Choice>
              <mc:Fallback>
                <p:oleObj name="Equation" r:id="rId8" imgW="761669" imgH="393529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485" y="2464630"/>
                        <a:ext cx="1219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0" y="3505200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500" imgH="393700" progId="Equation.DSMT4">
                  <p:embed/>
                </p:oleObj>
              </mc:Choice>
              <mc:Fallback>
                <p:oleObj name="Equation" r:id="rId10" imgW="2984500" imgH="39370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4419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953000" y="3505200"/>
          <a:ext cx="3200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2200" imgH="393700" progId="Equation.DSMT4">
                  <p:embed/>
                </p:oleObj>
              </mc:Choice>
              <mc:Fallback>
                <p:oleObj name="Equation" r:id="rId12" imgW="2362200" imgH="39370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200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0" y="4343400"/>
          <a:ext cx="266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14600" imgH="393700" progId="Equation.DSMT4">
                  <p:embed/>
                </p:oleObj>
              </mc:Choice>
              <mc:Fallback>
                <p:oleObj name="Equation" r:id="rId14" imgW="2514600" imgH="393700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2667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3657600" y="4343400"/>
          <a:ext cx="2667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14600" imgH="431800" progId="Equation.DSMT4">
                  <p:embed/>
                </p:oleObj>
              </mc:Choice>
              <mc:Fallback>
                <p:oleObj name="Equation" r:id="rId16" imgW="2514600" imgH="431800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2667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0" y="5181600"/>
          <a:ext cx="167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5100" imgH="393700" progId="Equation.DSMT4">
                  <p:embed/>
                </p:oleObj>
              </mc:Choice>
              <mc:Fallback>
                <p:oleObj name="Equation" r:id="rId18" imgW="1435100" imgH="393700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1676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39340"/>
              </p:ext>
            </p:extLst>
          </p:nvPr>
        </p:nvGraphicFramePr>
        <p:xfrm>
          <a:off x="5728685" y="1104662"/>
          <a:ext cx="32210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1346040" progId="Equation.DSMT4">
                  <p:embed/>
                </p:oleObj>
              </mc:Choice>
              <mc:Fallback>
                <p:oleObj name="Equation" r:id="rId20" imgW="2857320" imgH="1346040" progId="Equation.DSMT4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685" y="1104662"/>
                        <a:ext cx="322103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15803"/>
              </p:ext>
            </p:extLst>
          </p:nvPr>
        </p:nvGraphicFramePr>
        <p:xfrm>
          <a:off x="6324600" y="5100637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7600" imgH="292100" progId="Equation.DSMT4">
                  <p:embed/>
                </p:oleObj>
              </mc:Choice>
              <mc:Fallback>
                <p:oleObj name="Equation" r:id="rId22" imgW="1117600" imgH="292100" progId="Equation.DSMT4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0637"/>
                        <a:ext cx="1905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3449"/>
              </p:ext>
            </p:extLst>
          </p:nvPr>
        </p:nvGraphicFramePr>
        <p:xfrm>
          <a:off x="6326257" y="5800724"/>
          <a:ext cx="1600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400" imgH="203200" progId="Equation.DSMT4">
                  <p:embed/>
                </p:oleObj>
              </mc:Choice>
              <mc:Fallback>
                <p:oleObj name="Equation" r:id="rId24" imgW="1295400" imgH="203200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257" y="5800724"/>
                        <a:ext cx="1600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57800" y="62484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199783" y="512052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44050" y="571761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513" y="0"/>
            <a:ext cx="51054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0942" y="685800"/>
            <a:ext cx="796211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Choose any three from </a:t>
            </a:r>
          </a:p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16 problems</a:t>
            </a:r>
          </a:p>
          <a:p>
            <a:pPr algn="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given in  the  ADMM web site</a:t>
            </a:r>
          </a:p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by Boy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6571ED-8225-44A5-B879-55CB5051C093}"/>
              </a:ext>
            </a:extLst>
          </p:cNvPr>
          <p:cNvSpPr/>
          <p:nvPr/>
        </p:nvSpPr>
        <p:spPr>
          <a:xfrm>
            <a:off x="762000" y="48768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hlinkClick r:id="rId2"/>
              </a:rPr>
              <a:t>https://web.stanford.edu/~boyd/papers/admm/</a:t>
            </a:r>
            <a:endParaRPr lang="en-IN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701C893-8A91-4AFC-8D3D-AB7ED27D0C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667" y="762000"/>
            <a:ext cx="7224666" cy="4114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4AD9158-2907-43C7-99B4-0FB2F4BD6B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50" y="5105400"/>
            <a:ext cx="8822650" cy="114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853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8EC166-8AEC-419D-AFDB-A991C19E7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81000"/>
            <a:ext cx="7097917" cy="545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0180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1DA59F-755E-4639-ACC5-20A6FEF1B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507" y="798968"/>
            <a:ext cx="7278986" cy="526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7513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13C856-A574-4AD3-AA40-4D089D709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041" y="907610"/>
            <a:ext cx="7097917" cy="5042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2081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78626E-24F0-4C0A-A29A-967142A55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721" y="533400"/>
            <a:ext cx="7206558" cy="516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151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2526172-FE66-0802-0C29-EA48D6F4E7C8}"/>
              </a:ext>
            </a:extLst>
          </p:cNvPr>
          <p:cNvSpPr/>
          <p:nvPr/>
        </p:nvSpPr>
        <p:spPr>
          <a:xfrm>
            <a:off x="2833973" y="275779"/>
            <a:ext cx="46648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lve </a:t>
            </a:r>
            <a:r>
              <a:rPr lang="en-US" sz="5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+y</a:t>
            </a:r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1</a:t>
            </a:r>
          </a:p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finite Solution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88749AD-6A02-59C2-FAB6-4DF675DD7A58}"/>
              </a:ext>
            </a:extLst>
          </p:cNvPr>
          <p:cNvGrpSpPr/>
          <p:nvPr/>
        </p:nvGrpSpPr>
        <p:grpSpPr>
          <a:xfrm>
            <a:off x="609600" y="1143000"/>
            <a:ext cx="5234273" cy="4114800"/>
            <a:chOff x="1547527" y="838200"/>
            <a:chExt cx="5234273" cy="411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07D78796-2489-BBA1-D41F-45DEFFF61DA8}"/>
                </a:ext>
              </a:extLst>
            </p:cNvPr>
            <p:cNvCxnSpPr/>
            <p:nvPr/>
          </p:nvCxnSpPr>
          <p:spPr>
            <a:xfrm>
              <a:off x="2362200" y="838200"/>
              <a:ext cx="0" cy="3429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0F280972-7033-2399-B478-84A54A475941}"/>
                </a:ext>
              </a:extLst>
            </p:cNvPr>
            <p:cNvCxnSpPr/>
            <p:nvPr/>
          </p:nvCxnSpPr>
          <p:spPr>
            <a:xfrm>
              <a:off x="2362200" y="4267200"/>
              <a:ext cx="4419600" cy="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33FD475-D837-BC4E-3216-751AF8B33B5B}"/>
                </a:ext>
              </a:extLst>
            </p:cNvPr>
            <p:cNvCxnSpPr/>
            <p:nvPr/>
          </p:nvCxnSpPr>
          <p:spPr>
            <a:xfrm>
              <a:off x="1981200" y="1676400"/>
              <a:ext cx="3581400" cy="327660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D54F022-C933-5310-A02A-DF6422348C1C}"/>
                </a:ext>
              </a:extLst>
            </p:cNvPr>
            <p:cNvSpPr txBox="1"/>
            <p:nvPr/>
          </p:nvSpPr>
          <p:spPr>
            <a:xfrm>
              <a:off x="4789173" y="3897868"/>
              <a:ext cx="7734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(1,0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F563653-C697-6C66-8A09-C5982FCF81D5}"/>
                </a:ext>
              </a:extLst>
            </p:cNvPr>
            <p:cNvSpPr txBox="1"/>
            <p:nvPr/>
          </p:nvSpPr>
          <p:spPr>
            <a:xfrm>
              <a:off x="1547527" y="1981200"/>
              <a:ext cx="7734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/>
                <a:t>(0,1)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5346DF40-504B-1AA9-8677-EB6BF2E89650}"/>
              </a:ext>
            </a:extLst>
          </p:cNvPr>
          <p:cNvSpPr/>
          <p:nvPr/>
        </p:nvSpPr>
        <p:spPr>
          <a:xfrm>
            <a:off x="4114800" y="2610860"/>
            <a:ext cx="4226047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ind point with minimal norm on 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+y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1</a:t>
            </a:r>
          </a:p>
          <a:p>
            <a:pPr algn="ctr"/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nly one  Solution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A41A37-D139-DAF2-0A95-AB10558DDBE3}"/>
              </a:ext>
            </a:extLst>
          </p:cNvPr>
          <p:cNvSpPr/>
          <p:nvPr/>
        </p:nvSpPr>
        <p:spPr>
          <a:xfrm>
            <a:off x="5153091" y="3810000"/>
            <a:ext cx="4226047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in x</a:t>
            </a:r>
            <a:r>
              <a:rPr lang="en-US" sz="2000" b="0" cap="none" spc="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+ y</a:t>
            </a:r>
            <a:r>
              <a:rPr lang="en-US" sz="2000" b="0" cap="none" spc="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</a:t>
            </a:r>
          </a:p>
          <a:p>
            <a:pPr algn="ctr"/>
            <a:r>
              <a:rPr lang="en-US" sz="2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+y</a:t>
            </a: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1</a:t>
            </a:r>
          </a:p>
          <a:p>
            <a:pPr algn="ctr"/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agrangian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is </a:t>
            </a:r>
          </a:p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(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,y,z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=(x</a:t>
            </a:r>
            <a:r>
              <a:rPr lang="en-US" sz="2000" b="0" cap="none" spc="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+ y</a:t>
            </a:r>
            <a:r>
              <a:rPr lang="en-US" sz="2000" b="0" cap="none" spc="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)-z(x+y-1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F551DDD-03A8-3376-6195-FBEBFBEAC57E}"/>
              </a:ext>
            </a:extLst>
          </p:cNvPr>
          <p:cNvSpPr/>
          <p:nvPr/>
        </p:nvSpPr>
        <p:spPr>
          <a:xfrm>
            <a:off x="-467800" y="194608"/>
            <a:ext cx="4226047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L(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,y,z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/dx=2x-z=0</a:t>
            </a:r>
          </a:p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L(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,y,z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/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y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2y-z=0</a:t>
            </a:r>
          </a:p>
          <a:p>
            <a:pPr algn="ctr"/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 panose="05000000000000000000" pitchFamily="2" charset="2"/>
              </a:rPr>
              <a:t>x=y=z/2x+y=z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L(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,y,z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/</a:t>
            </a:r>
            <a:r>
              <a:rPr lang="en-US" sz="2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z</a:t>
            </a:r>
            <a:r>
              <a:rPr lang="en-US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x+y-1=0</a:t>
            </a:r>
          </a:p>
          <a:p>
            <a:pPr algn="ctr"/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 panose="05000000000000000000" pitchFamily="2" charset="2"/>
              </a:rPr>
              <a:t>x=y=1/2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F30D01-5115-A21E-BED7-D2E79C0D9CA1}"/>
              </a:ext>
            </a:extLst>
          </p:cNvPr>
          <p:cNvCxnSpPr/>
          <p:nvPr/>
        </p:nvCxnSpPr>
        <p:spPr>
          <a:xfrm flipV="1">
            <a:off x="1424273" y="2895600"/>
            <a:ext cx="1852327" cy="167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F720C9C-ABE8-6E22-BB72-39F168B76D40}"/>
              </a:ext>
            </a:extLst>
          </p:cNvPr>
          <p:cNvCxnSpPr/>
          <p:nvPr/>
        </p:nvCxnSpPr>
        <p:spPr>
          <a:xfrm flipV="1">
            <a:off x="1981200" y="990600"/>
            <a:ext cx="3429000" cy="1828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4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FED73A-8D47-4783-AAFC-AC9FF8C52C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148" y="975511"/>
            <a:ext cx="7061703" cy="490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4508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238BD2-DCC1-4D86-A7AA-EBBF06FCEA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81000"/>
            <a:ext cx="7025489" cy="5097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6104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03A7DC8-6A40-4CEF-A8B5-7722852AF8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255" y="916663"/>
            <a:ext cx="7025489" cy="5024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4604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CE13DF-C7B3-4FBC-99EC-1990C7323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839" y="3429000"/>
            <a:ext cx="5501867" cy="296879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BCBEBBE-EBC1-429F-9EB5-A0FCD72B59A0}"/>
              </a:ext>
            </a:extLst>
          </p:cNvPr>
          <p:cNvSpPr/>
          <p:nvPr/>
        </p:nvSpPr>
        <p:spPr>
          <a:xfrm>
            <a:off x="690950" y="240263"/>
            <a:ext cx="715765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DMM for two more</a:t>
            </a:r>
          </a:p>
          <a:p>
            <a:pPr algn="ctr"/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ptimization Problems</a:t>
            </a:r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3AECF4-15C3-4070-9DAA-30F3A09533D2}"/>
              </a:ext>
            </a:extLst>
          </p:cNvPr>
          <p:cNvSpPr/>
          <p:nvPr/>
        </p:nvSpPr>
        <p:spPr>
          <a:xfrm>
            <a:off x="1268896" y="2133600"/>
            <a:ext cx="715765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P</a:t>
            </a:r>
            <a:r>
              <a:rPr 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QP,SVM,</a:t>
            </a:r>
            <a:r>
              <a:rPr lang="en-US" sz="5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ASSO,BP,LAD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483045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8CA51A-AA26-4871-9CA4-B2A2FF7C7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8422"/>
              </p:ext>
            </p:extLst>
          </p:nvPr>
        </p:nvGraphicFramePr>
        <p:xfrm>
          <a:off x="457199" y="228600"/>
          <a:ext cx="7954843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495000" progId="Equation.DSMT4">
                  <p:embed/>
                </p:oleObj>
              </mc:Choice>
              <mc:Fallback>
                <p:oleObj name="Equation" r:id="rId2" imgW="4267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199" y="228600"/>
                        <a:ext cx="7954843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A57F51-499C-470F-897D-A470BA4A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83126"/>
              </p:ext>
            </p:extLst>
          </p:nvPr>
        </p:nvGraphicFramePr>
        <p:xfrm>
          <a:off x="152400" y="2543924"/>
          <a:ext cx="9151034" cy="164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68880" imgH="1028520" progId="Equation.DSMT4">
                  <p:embed/>
                </p:oleObj>
              </mc:Choice>
              <mc:Fallback>
                <p:oleObj name="Equation" r:id="rId4" imgW="516888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8CA51A-AA26-4871-9CA4-B2A2FF7C7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543924"/>
                        <a:ext cx="9151034" cy="164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6FBD2F-F9EA-4CD1-81D4-4CB97092B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16594"/>
              </p:ext>
            </p:extLst>
          </p:nvPr>
        </p:nvGraphicFramePr>
        <p:xfrm>
          <a:off x="329933" y="1480344"/>
          <a:ext cx="8209374" cy="75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520560" progId="Equation.DSMT4">
                  <p:embed/>
                </p:oleObj>
              </mc:Choice>
              <mc:Fallback>
                <p:oleObj name="Equation" r:id="rId6" imgW="5626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933" y="1480344"/>
                        <a:ext cx="8209374" cy="75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BA3D0C2-BC41-46B6-ABB5-E9D2CFA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86141"/>
              </p:ext>
            </p:extLst>
          </p:nvPr>
        </p:nvGraphicFramePr>
        <p:xfrm>
          <a:off x="457199" y="4599781"/>
          <a:ext cx="52276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81280" imgH="1066680" progId="Equation.DSMT4">
                  <p:embed/>
                </p:oleObj>
              </mc:Choice>
              <mc:Fallback>
                <p:oleObj name="Equation" r:id="rId8" imgW="3581280" imgH="1066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6FBD2F-F9EA-4CD1-81D4-4CB97092B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199" y="4599781"/>
                        <a:ext cx="522763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2043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415BFD-9882-48F4-9FB4-6BB5187D4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5124"/>
              </p:ext>
            </p:extLst>
          </p:nvPr>
        </p:nvGraphicFramePr>
        <p:xfrm>
          <a:off x="330200" y="762000"/>
          <a:ext cx="8483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2400120" progId="Equation.DSMT4">
                  <p:embed/>
                </p:oleObj>
              </mc:Choice>
              <mc:Fallback>
                <p:oleObj name="Equation" r:id="rId2" imgW="50418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200" y="762000"/>
                        <a:ext cx="848360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2225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A913D0-A195-46E0-B208-E8F5FF1B9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88425"/>
              </p:ext>
            </p:extLst>
          </p:nvPr>
        </p:nvGraphicFramePr>
        <p:xfrm>
          <a:off x="685800" y="685800"/>
          <a:ext cx="705221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2755800" progId="Equation.DSMT4">
                  <p:embed/>
                </p:oleObj>
              </mc:Choice>
              <mc:Fallback>
                <p:oleObj name="Equation" r:id="rId2" imgW="3924000" imgH="275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415BFD-9882-48F4-9FB4-6BB5187D4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052217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2413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B8B538-B3F3-42C7-8E23-2904D29AE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54559"/>
              </p:ext>
            </p:extLst>
          </p:nvPr>
        </p:nvGraphicFramePr>
        <p:xfrm>
          <a:off x="297656" y="196503"/>
          <a:ext cx="85486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9000" imgH="1536480" progId="Equation.DSMT4">
                  <p:embed/>
                </p:oleObj>
              </mc:Choice>
              <mc:Fallback>
                <p:oleObj name="Equation" r:id="rId2" imgW="5499000" imgH="1536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415BFD-9882-48F4-9FB4-6BB5187D4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656" y="196503"/>
                        <a:ext cx="8548688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AB4013-8E92-4131-8837-8945132D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76041"/>
              </p:ext>
            </p:extLst>
          </p:nvPr>
        </p:nvGraphicFramePr>
        <p:xfrm>
          <a:off x="297656" y="4051300"/>
          <a:ext cx="658175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812520" progId="Equation.DSMT4">
                  <p:embed/>
                </p:oleObj>
              </mc:Choice>
              <mc:Fallback>
                <p:oleObj name="Equation" r:id="rId4" imgW="2793960" imgH="8125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461BF6-DCA5-4595-9C62-F5682963C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" y="4051300"/>
                        <a:ext cx="6581757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37AD21A-A69D-4498-9797-76B23B809589}"/>
              </a:ext>
            </a:extLst>
          </p:cNvPr>
          <p:cNvSpPr/>
          <p:nvPr/>
        </p:nvSpPr>
        <p:spPr>
          <a:xfrm>
            <a:off x="152400" y="3733800"/>
            <a:ext cx="8001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2E1430-C69F-41C2-9761-81D6E8A5E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00525"/>
              </p:ext>
            </p:extLst>
          </p:nvPr>
        </p:nvGraphicFramePr>
        <p:xfrm>
          <a:off x="268348" y="5803900"/>
          <a:ext cx="4933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571320" progId="Equation.DSMT4">
                  <p:embed/>
                </p:oleObj>
              </mc:Choice>
              <mc:Fallback>
                <p:oleObj name="Equation" r:id="rId6" imgW="283176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E6D665-78C4-4424-BA44-F7512F76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348" y="5803900"/>
                        <a:ext cx="493395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AD4C346-0201-4AE2-BE8E-AF88360D3263}"/>
              </a:ext>
            </a:extLst>
          </p:cNvPr>
          <p:cNvSpPr/>
          <p:nvPr/>
        </p:nvSpPr>
        <p:spPr>
          <a:xfrm>
            <a:off x="0" y="2810470"/>
            <a:ext cx="32951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member</a:t>
            </a:r>
          </a:p>
        </p:txBody>
      </p:sp>
    </p:spTree>
    <p:extLst>
      <p:ext uri="{BB962C8B-B14F-4D97-AF65-F5344CB8AC3E}">
        <p14:creationId xmlns:p14="http://schemas.microsoft.com/office/powerpoint/2010/main" val="7480410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F07EEC-9AE5-44DF-A232-857A8B3F2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85540"/>
              </p:ext>
            </p:extLst>
          </p:nvPr>
        </p:nvGraphicFramePr>
        <p:xfrm>
          <a:off x="838200" y="533400"/>
          <a:ext cx="63325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358640" progId="Equation.DSMT4">
                  <p:embed/>
                </p:oleObj>
              </mc:Choice>
              <mc:Fallback>
                <p:oleObj name="Equation" r:id="rId2" imgW="29718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533400"/>
                        <a:ext cx="6332538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8083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82CB175-55F5-4E18-A8D6-8FD6867393C0}"/>
              </a:ext>
            </a:extLst>
          </p:cNvPr>
          <p:cNvSpPr/>
          <p:nvPr/>
        </p:nvSpPr>
        <p:spPr>
          <a:xfrm>
            <a:off x="76201" y="838200"/>
            <a:ext cx="90537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800" dirty="0"/>
              <a:t>A good proxy for finding the sparsest solution to an underdetermined system of equations </a:t>
            </a:r>
            <a:r>
              <a:rPr lang="en-IN" sz="2800" dirty="0" err="1"/>
              <a:t>Ax</a:t>
            </a:r>
            <a:r>
              <a:rPr lang="en-IN" sz="2800" dirty="0"/>
              <a:t> = b is to sol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00706C-9943-4434-B9E6-257A88B18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19951"/>
              </p:ext>
            </p:extLst>
          </p:nvPr>
        </p:nvGraphicFramePr>
        <p:xfrm>
          <a:off x="381000" y="2156025"/>
          <a:ext cx="6934200" cy="38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942920" progId="Equation.DSMT4">
                  <p:embed/>
                </p:oleObj>
              </mc:Choice>
              <mc:Fallback>
                <p:oleObj name="Equation" r:id="rId2" imgW="34923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2156025"/>
                        <a:ext cx="6934200" cy="385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0928D96-8068-4094-A524-63AA098C13F5}"/>
              </a:ext>
            </a:extLst>
          </p:cNvPr>
          <p:cNvSpPr/>
          <p:nvPr/>
        </p:nvSpPr>
        <p:spPr>
          <a:xfrm>
            <a:off x="2362200" y="-67545"/>
            <a:ext cx="37282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IN" sz="5400" dirty="0"/>
              <a:t>Basis Pursuit</a:t>
            </a:r>
          </a:p>
        </p:txBody>
      </p:sp>
    </p:spTree>
    <p:extLst>
      <p:ext uri="{BB962C8B-B14F-4D97-AF65-F5344CB8AC3E}">
        <p14:creationId xmlns:p14="http://schemas.microsoft.com/office/powerpoint/2010/main" val="37593792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0502"/>
            <a:ext cx="8229600" cy="1143000"/>
          </a:xfrm>
        </p:spPr>
        <p:txBody>
          <a:bodyPr/>
          <a:lstStyle/>
          <a:p>
            <a:r>
              <a:rPr lang="en-US" dirty="0"/>
              <a:t>Non-smooth functions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14478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on Smooth Function - l1 norm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4800" y="2133600"/>
          <a:ext cx="3200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253890" progId="Equation.DSMT4">
                  <p:embed/>
                </p:oleObj>
              </mc:Choice>
              <mc:Fallback>
                <p:oleObj name="Equation" r:id="rId2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3200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638800" y="1295400"/>
            <a:ext cx="3505200" cy="2781300"/>
            <a:chOff x="1905000" y="1905000"/>
            <a:chExt cx="5181600" cy="41910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905000" y="4191000"/>
              <a:ext cx="5181600" cy="1588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2248694" y="3999706"/>
              <a:ext cx="4191000" cy="1588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4343400" y="2895600"/>
              <a:ext cx="1447800" cy="129540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971800" y="2895600"/>
              <a:ext cx="1371600" cy="129540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00800" y="4343400"/>
              <a:ext cx="266700" cy="212725"/>
            </a:xfrm>
            <a:prstGeom prst="rect">
              <a:avLst/>
            </a:prstGeom>
            <a:noFill/>
          </p:spPr>
        </p:pic>
        <p:pic>
          <p:nvPicPr>
            <p:cNvPr id="12" name="Object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81400" y="2133600"/>
              <a:ext cx="719138" cy="309563"/>
            </a:xfrm>
            <a:prstGeom prst="rect">
              <a:avLst/>
            </a:prstGeom>
            <a:noFill/>
          </p:spPr>
        </p:pic>
        <p:pic>
          <p:nvPicPr>
            <p:cNvPr id="13" name="Object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068888" y="2743200"/>
              <a:ext cx="373062" cy="387350"/>
            </a:xfrm>
            <a:prstGeom prst="rect">
              <a:avLst/>
            </a:prstGeom>
            <a:noFill/>
          </p:spPr>
        </p:pic>
      </p:grp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0488" y="4800600"/>
          <a:ext cx="3478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800600"/>
                        <a:ext cx="34782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029200" y="3886200"/>
            <a:ext cx="3860299" cy="2783501"/>
            <a:chOff x="2209800" y="970286"/>
            <a:chExt cx="5282197" cy="4957401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209800" y="1676400"/>
              <a:ext cx="4695825" cy="357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Connector 17"/>
            <p:cNvCxnSpPr/>
            <p:nvPr/>
          </p:nvCxnSpPr>
          <p:spPr>
            <a:xfrm rot="16200000" flipH="1">
              <a:off x="3429924" y="2096042"/>
              <a:ext cx="2327712" cy="76200"/>
            </a:xfrm>
            <a:prstGeom prst="line">
              <a:avLst/>
            </a:prstGeom>
            <a:ln w="38100"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 flipV="1">
              <a:off x="2401984" y="4683051"/>
              <a:ext cx="2227908" cy="1244636"/>
            </a:xfrm>
            <a:prstGeom prst="line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634445" y="4682039"/>
              <a:ext cx="2857552" cy="28131"/>
            </a:xfrm>
            <a:prstGeom prst="line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Object 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013200" y="4991100"/>
              <a:ext cx="412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Object 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086475" y="465772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6543675" y="4886325"/>
              <a:ext cx="5334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0800000" flipV="1">
              <a:off x="3452133" y="5317670"/>
              <a:ext cx="533400" cy="31568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Object 2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724400" y="1447800"/>
              <a:ext cx="1981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F2CA41-F30A-43C8-A4A9-DAD1B121D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39991"/>
              </p:ext>
            </p:extLst>
          </p:nvPr>
        </p:nvGraphicFramePr>
        <p:xfrm>
          <a:off x="76200" y="800686"/>
          <a:ext cx="8080279" cy="1866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257120" progId="Equation.DSMT4">
                  <p:embed/>
                </p:oleObj>
              </mc:Choice>
              <mc:Fallback>
                <p:oleObj name="Equation" r:id="rId2" imgW="45972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800686"/>
                        <a:ext cx="8080279" cy="1866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6AE3C79-E93D-42E1-A86C-DEAA57155BDF}"/>
              </a:ext>
            </a:extLst>
          </p:cNvPr>
          <p:cNvSpPr/>
          <p:nvPr/>
        </p:nvSpPr>
        <p:spPr>
          <a:xfrm>
            <a:off x="1453325" y="-34945"/>
            <a:ext cx="62373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jection on to Az=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8ACA8E-0E23-4B70-8853-94A9A2F99A17}"/>
              </a:ext>
            </a:extLst>
          </p:cNvPr>
          <p:cNvSpPr/>
          <p:nvPr/>
        </p:nvSpPr>
        <p:spPr>
          <a:xfrm flipV="1">
            <a:off x="76200" y="2667000"/>
            <a:ext cx="5562600" cy="1301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5EF607-B516-4464-9B98-11654EDFC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28630"/>
              </p:ext>
            </p:extLst>
          </p:nvPr>
        </p:nvGraphicFramePr>
        <p:xfrm>
          <a:off x="457200" y="2862776"/>
          <a:ext cx="6465887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11680" imgH="2730240" progId="Equation.DSMT4">
                  <p:embed/>
                </p:oleObj>
              </mc:Choice>
              <mc:Fallback>
                <p:oleObj name="Equation" r:id="rId4" imgW="471168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62776"/>
                        <a:ext cx="6465887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5938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C796E7-36B5-464C-A182-E0216E03F578}"/>
              </a:ext>
            </a:extLst>
          </p:cNvPr>
          <p:cNvSpPr/>
          <p:nvPr/>
        </p:nvSpPr>
        <p:spPr>
          <a:xfrm>
            <a:off x="457200" y="6096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C:\Users\admin\Desktop\RL_David</a:t>
            </a:r>
          </a:p>
          <a:p>
            <a:r>
              <a:rPr lang="en-IN" dirty="0"/>
              <a:t>C:\Users\admin\Desktop\RL Deep Assignments 2018-19\RL full PP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D784D1-ED57-402A-88D8-F64AC7E9601C}"/>
              </a:ext>
            </a:extLst>
          </p:cNvPr>
          <p:cNvSpPr/>
          <p:nvPr/>
        </p:nvSpPr>
        <p:spPr>
          <a:xfrm>
            <a:off x="1066799" y="1454858"/>
            <a:ext cx="601504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Compressed sens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AB46BC-922D-4DDB-9692-3385090A5247}"/>
              </a:ext>
            </a:extLst>
          </p:cNvPr>
          <p:cNvSpPr/>
          <p:nvPr/>
        </p:nvSpPr>
        <p:spPr>
          <a:xfrm>
            <a:off x="1292087" y="4953000"/>
            <a:ext cx="54668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ampling theorem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BC13C93-2431-46FB-8215-CD5A6C9871B3}"/>
              </a:ext>
            </a:extLst>
          </p:cNvPr>
          <p:cNvCxnSpPr>
            <a:cxnSpLocks/>
          </p:cNvCxnSpPr>
          <p:nvPr/>
        </p:nvCxnSpPr>
        <p:spPr>
          <a:xfrm>
            <a:off x="6452006" y="2096291"/>
            <a:ext cx="1259677" cy="1104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8E359B6D-4744-43EA-8FAF-AEC19C208627}"/>
              </a:ext>
            </a:extLst>
          </p:cNvPr>
          <p:cNvSpPr/>
          <p:nvPr/>
        </p:nvSpPr>
        <p:spPr>
          <a:xfrm>
            <a:off x="1211614" y="2590731"/>
            <a:ext cx="56856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Single pixel camer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29ECFBA-68F9-4B3B-81CE-53517F1B51E2}"/>
              </a:ext>
            </a:extLst>
          </p:cNvPr>
          <p:cNvSpPr/>
          <p:nvPr/>
        </p:nvSpPr>
        <p:spPr>
          <a:xfrm>
            <a:off x="1288774" y="3817127"/>
            <a:ext cx="62801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/>
              </a:rPr>
              <a:t>Multispectral camera</a:t>
            </a:r>
          </a:p>
        </p:txBody>
      </p:sp>
    </p:spTree>
    <p:extLst>
      <p:ext uri="{BB962C8B-B14F-4D97-AF65-F5344CB8AC3E}">
        <p14:creationId xmlns:p14="http://schemas.microsoft.com/office/powerpoint/2010/main" val="2027973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7112"/>
            <a:ext cx="8229600" cy="1143000"/>
          </a:xfrm>
        </p:spPr>
        <p:txBody>
          <a:bodyPr/>
          <a:lstStyle/>
          <a:p>
            <a:r>
              <a:rPr lang="en-US" dirty="0"/>
              <a:t>Non-</a:t>
            </a:r>
            <a:r>
              <a:rPr lang="en-US" dirty="0" err="1"/>
              <a:t>smooth+Smooth</a:t>
            </a:r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3AE0D7-F874-4EB5-9F38-F70C235248EF}"/>
              </a:ext>
            </a:extLst>
          </p:cNvPr>
          <p:cNvGrpSpPr/>
          <p:nvPr/>
        </p:nvGrpSpPr>
        <p:grpSpPr>
          <a:xfrm>
            <a:off x="1139483" y="1893148"/>
            <a:ext cx="7543800" cy="4810226"/>
            <a:chOff x="609600" y="1964659"/>
            <a:chExt cx="7543800" cy="4810226"/>
          </a:xfrm>
        </p:grpSpPr>
        <p:grpSp>
          <p:nvGrpSpPr>
            <p:cNvPr id="3" name="Group 2"/>
            <p:cNvGrpSpPr/>
            <p:nvPr/>
          </p:nvGrpSpPr>
          <p:grpSpPr>
            <a:xfrm>
              <a:off x="609600" y="3362554"/>
              <a:ext cx="7543800" cy="3412331"/>
              <a:chOff x="533400" y="1600994"/>
              <a:chExt cx="7543800" cy="3412331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>
                <a:off x="533400" y="4495800"/>
                <a:ext cx="7543800" cy="1588"/>
              </a:xfrm>
              <a:prstGeom prst="straightConnector1">
                <a:avLst/>
              </a:prstGeom>
              <a:ln w="3810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>
                <a:cxnSpLocks/>
              </p:cNvCxnSpPr>
              <p:nvPr/>
            </p:nvCxnSpPr>
            <p:spPr>
              <a:xfrm>
                <a:off x="2134394" y="1600994"/>
                <a:ext cx="0" cy="3412331"/>
              </a:xfrm>
              <a:prstGeom prst="straightConnector1">
                <a:avLst/>
              </a:prstGeom>
              <a:ln w="3810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rot="5400000" flipH="1" flipV="1">
                <a:off x="2095500" y="3238500"/>
                <a:ext cx="1295400" cy="1219200"/>
              </a:xfrm>
              <a:prstGeom prst="line">
                <a:avLst/>
              </a:pr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rot="16200000" flipV="1">
                <a:off x="838200" y="3200400"/>
                <a:ext cx="1295400" cy="1295400"/>
              </a:xfrm>
              <a:prstGeom prst="line">
                <a:avLst/>
              </a:pr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reeform 7"/>
              <p:cNvSpPr/>
              <p:nvPr/>
            </p:nvSpPr>
            <p:spPr>
              <a:xfrm>
                <a:off x="2350320" y="2111829"/>
                <a:ext cx="3017662" cy="2383971"/>
              </a:xfrm>
              <a:custGeom>
                <a:avLst/>
                <a:gdLst>
                  <a:gd name="connsiteX0" fmla="*/ 0 w 2579914"/>
                  <a:gd name="connsiteY0" fmla="*/ 130628 h 2383971"/>
                  <a:gd name="connsiteX1" fmla="*/ 1284514 w 2579914"/>
                  <a:gd name="connsiteY1" fmla="*/ 2362200 h 2383971"/>
                  <a:gd name="connsiteX2" fmla="*/ 2579914 w 2579914"/>
                  <a:gd name="connsiteY2" fmla="*/ 0 h 238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79914" h="2383971">
                    <a:moveTo>
                      <a:pt x="0" y="130628"/>
                    </a:moveTo>
                    <a:cubicBezTo>
                      <a:pt x="427264" y="1257299"/>
                      <a:pt x="854528" y="2383971"/>
                      <a:pt x="1284514" y="2362200"/>
                    </a:cubicBezTo>
                    <a:cubicBezTo>
                      <a:pt x="1714500" y="2340429"/>
                      <a:pt x="2147207" y="1170214"/>
                      <a:pt x="2579914" y="0"/>
                    </a:cubicBezTo>
                  </a:path>
                </a:pathLst>
              </a:cu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pic>
            <p:nvPicPr>
              <p:cNvPr id="9" name="Object 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7391400" y="4648200"/>
                <a:ext cx="419100" cy="365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215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024946"/>
                </p:ext>
              </p:extLst>
            </p:nvPr>
          </p:nvGraphicFramePr>
          <p:xfrm>
            <a:off x="665505" y="5145161"/>
            <a:ext cx="1206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253800" progId="Equation.DSMT4">
                    <p:embed/>
                  </p:oleObj>
                </mc:Choice>
                <mc:Fallback>
                  <p:oleObj name="Equation" r:id="rId3" imgW="7236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505" y="5145161"/>
                          <a:ext cx="12065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DF3863E9-5A11-42BE-90B0-26365C12AFDE}"/>
                </a:ext>
              </a:extLst>
            </p:cNvPr>
            <p:cNvSpPr/>
            <p:nvPr/>
          </p:nvSpPr>
          <p:spPr>
            <a:xfrm>
              <a:off x="833578" y="1964659"/>
              <a:ext cx="4529797" cy="2110189"/>
            </a:xfrm>
            <a:custGeom>
              <a:avLst/>
              <a:gdLst>
                <a:gd name="connsiteX0" fmla="*/ 0 w 4529797"/>
                <a:gd name="connsiteY0" fmla="*/ 42204 h 2110189"/>
                <a:gd name="connsiteX1" fmla="*/ 2293034 w 4529797"/>
                <a:gd name="connsiteY1" fmla="*/ 2110154 h 2110189"/>
                <a:gd name="connsiteX2" fmla="*/ 4529797 w 4529797"/>
                <a:gd name="connsiteY2" fmla="*/ 0 h 2110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9797" h="2110189">
                  <a:moveTo>
                    <a:pt x="0" y="42204"/>
                  </a:moveTo>
                  <a:cubicBezTo>
                    <a:pt x="769034" y="1079696"/>
                    <a:pt x="1538068" y="2117188"/>
                    <a:pt x="2293034" y="2110154"/>
                  </a:cubicBezTo>
                  <a:cubicBezTo>
                    <a:pt x="3048000" y="2103120"/>
                    <a:pt x="3788898" y="1051560"/>
                    <a:pt x="45297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CD6F5E5-462A-4097-B5B7-D22248879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70341" y="3979029"/>
              <a:ext cx="28136" cy="22783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0D4F0AE5-54F3-4419-B53D-FE06F1EB4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70164"/>
              </p:ext>
            </p:extLst>
          </p:nvPr>
        </p:nvGraphicFramePr>
        <p:xfrm>
          <a:off x="5327234" y="4442774"/>
          <a:ext cx="1651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234" y="4442774"/>
                        <a:ext cx="1651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2A50D08D-8FAB-49DC-9B16-35EA0B4AE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76214"/>
              </p:ext>
            </p:extLst>
          </p:nvPr>
        </p:nvGraphicFramePr>
        <p:xfrm>
          <a:off x="2993902" y="2632936"/>
          <a:ext cx="220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0D4F0AE5-54F3-4419-B53D-FE06F1EB4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902" y="2632936"/>
                        <a:ext cx="220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89" y="217659"/>
            <a:ext cx="8229600" cy="703432"/>
          </a:xfrm>
        </p:spPr>
        <p:txBody>
          <a:bodyPr>
            <a:normAutofit fontScale="90000"/>
          </a:bodyPr>
          <a:lstStyle/>
          <a:p>
            <a:r>
              <a:rPr lang="en-US" dirty="0"/>
              <a:t>Non-smooth + Smooth=well  behaved</a:t>
            </a:r>
            <a:br>
              <a:rPr lang="en-US" dirty="0"/>
            </a:br>
            <a:r>
              <a:rPr lang="en-US" dirty="0"/>
              <a:t>Finding optimal point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13786"/>
              </p:ext>
            </p:extLst>
          </p:nvPr>
        </p:nvGraphicFramePr>
        <p:xfrm>
          <a:off x="336550" y="1739705"/>
          <a:ext cx="41005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91960" progId="Equation.DSMT4">
                  <p:embed/>
                </p:oleObj>
              </mc:Choice>
              <mc:Fallback>
                <p:oleObj name="Equation" r:id="rId2" imgW="208260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739705"/>
                        <a:ext cx="41005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6913"/>
              </p:ext>
            </p:extLst>
          </p:nvPr>
        </p:nvGraphicFramePr>
        <p:xfrm>
          <a:off x="336550" y="2692400"/>
          <a:ext cx="3443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03040" progId="Equation.DSMT4">
                  <p:embed/>
                </p:oleObj>
              </mc:Choice>
              <mc:Fallback>
                <p:oleObj name="Equation" r:id="rId4" imgW="19555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692400"/>
                        <a:ext cx="34432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000" y="3429000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52890"/>
              </p:ext>
            </p:extLst>
          </p:nvPr>
        </p:nvGraphicFramePr>
        <p:xfrm>
          <a:off x="79363" y="4408658"/>
          <a:ext cx="4849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304560" progId="Equation.DSMT4">
                  <p:embed/>
                </p:oleObj>
              </mc:Choice>
              <mc:Fallback>
                <p:oleObj name="Equation" r:id="rId8" imgW="2997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3" y="4408658"/>
                        <a:ext cx="4849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D:\Documents and Settings\cenuser\My Documents\My Pictures\Picture3.png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724400" y="1143000"/>
            <a:ext cx="396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D:\Documents and Settings\cenuser\My Documents\My Pictures\Picture3.png"/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953000" y="4311369"/>
            <a:ext cx="3753016" cy="2546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C7B7CB0-5A2B-4F3B-A45B-6539C37DA437}"/>
              </a:ext>
            </a:extLst>
          </p:cNvPr>
          <p:cNvSpPr txBox="1"/>
          <p:nvPr/>
        </p:nvSpPr>
        <p:spPr>
          <a:xfrm>
            <a:off x="111060" y="5195624"/>
            <a:ext cx="4643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Solution point is always between 0 and location</a:t>
            </a:r>
          </a:p>
          <a:p>
            <a:r>
              <a:rPr lang="en-IN" dirty="0"/>
              <a:t> of vertex of parabola which is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70638"/>
              </p:ext>
            </p:extLst>
          </p:nvPr>
        </p:nvGraphicFramePr>
        <p:xfrm>
          <a:off x="46306" y="176305"/>
          <a:ext cx="4075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393480" progId="Equation.DSMT4">
                  <p:embed/>
                </p:oleObj>
              </mc:Choice>
              <mc:Fallback>
                <p:oleObj name="Equation" r:id="rId2" imgW="22348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" y="176305"/>
                        <a:ext cx="40751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D:\Documents and Settings\cenuser\My Documents\My Pictures\Picture4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04231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3284356"/>
            <a:ext cx="320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gorithm for 1D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88341"/>
              </p:ext>
            </p:extLst>
          </p:nvPr>
        </p:nvGraphicFramePr>
        <p:xfrm>
          <a:off x="839665" y="3837773"/>
          <a:ext cx="76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65" y="3837773"/>
                        <a:ext cx="762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5551" y="390813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34044"/>
              </p:ext>
            </p:extLst>
          </p:nvPr>
        </p:nvGraphicFramePr>
        <p:xfrm>
          <a:off x="1943100" y="3756810"/>
          <a:ext cx="175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56810"/>
                        <a:ext cx="1752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5334" y="45590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se 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31472"/>
              </p:ext>
            </p:extLst>
          </p:nvPr>
        </p:nvGraphicFramePr>
        <p:xfrm>
          <a:off x="1239129" y="4475246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29" y="4475246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295400" y="6172200"/>
            <a:ext cx="594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hrink towards zero but do not cross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C7976EB3-4D5D-43CA-B8EC-00194C32A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82436"/>
              </p:ext>
            </p:extLst>
          </p:nvPr>
        </p:nvGraphicFramePr>
        <p:xfrm>
          <a:off x="184901" y="1519510"/>
          <a:ext cx="5380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90840" imgH="609480" progId="Equation.DSMT4">
                  <p:embed/>
                </p:oleObj>
              </mc:Choice>
              <mc:Fallback>
                <p:oleObj name="Equation" r:id="rId11" imgW="3390840" imgH="60948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1" y="1519510"/>
                        <a:ext cx="5380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86B54B-EDDD-4FBC-8E6E-F5A6D77A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42303"/>
              </p:ext>
            </p:extLst>
          </p:nvPr>
        </p:nvGraphicFramePr>
        <p:xfrm>
          <a:off x="53266" y="840212"/>
          <a:ext cx="4352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08080" imgH="444240" progId="Equation.DSMT4">
                  <p:embed/>
                </p:oleObj>
              </mc:Choice>
              <mc:Fallback>
                <p:oleObj name="Equation" r:id="rId13" imgW="290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66" y="840212"/>
                        <a:ext cx="4352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7ADE5F6-B6E4-416F-9050-2859BFA70C27}"/>
              </a:ext>
            </a:extLst>
          </p:cNvPr>
          <p:cNvSpPr/>
          <p:nvPr/>
        </p:nvSpPr>
        <p:spPr>
          <a:xfrm>
            <a:off x="4829046" y="97825"/>
            <a:ext cx="40579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ign i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9" grpId="0"/>
      <p:bldP spid="12" grpId="0"/>
      <p:bldP spid="1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130300" y="1524000"/>
          <a:ext cx="665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291960" progId="Equation.DSMT4">
                  <p:embed/>
                </p:oleObj>
              </mc:Choice>
              <mc:Fallback>
                <p:oleObj name="Equation" r:id="rId2" imgW="327636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524000"/>
                        <a:ext cx="66579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90600" y="2286000"/>
          <a:ext cx="91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482391" progId="Equation.DSMT4">
                  <p:embed/>
                </p:oleObj>
              </mc:Choice>
              <mc:Fallback>
                <p:oleObj name="Equation" r:id="rId4" imgW="545863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914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438400" y="2286000"/>
          <a:ext cx="1143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482391" progId="Equation.DSMT4">
                  <p:embed/>
                </p:oleObj>
              </mc:Choice>
              <mc:Fallback>
                <p:oleObj name="Equation" r:id="rId6" imgW="533169" imgH="48239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11430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841375" y="3505200"/>
          <a:ext cx="6546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720" imgH="507960" progId="Equation.DSMT4">
                  <p:embed/>
                </p:oleObj>
              </mc:Choice>
              <mc:Fallback>
                <p:oleObj name="Equation" r:id="rId8" imgW="398772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05200"/>
                        <a:ext cx="6546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286000" y="4648200"/>
          <a:ext cx="3009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93480" progId="Equation.DSMT4">
                  <p:embed/>
                </p:oleObj>
              </mc:Choice>
              <mc:Fallback>
                <p:oleObj name="Equation" r:id="rId10" imgW="1371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3009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0" y="464820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5977" imgH="393529" progId="Equation.DSMT4">
                  <p:embed/>
                </p:oleObj>
              </mc:Choice>
              <mc:Fallback>
                <p:oleObj name="Equation" r:id="rId12" imgW="1205977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48200"/>
                        <a:ext cx="2209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257800" y="4648200"/>
          <a:ext cx="2362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393700" progId="Equation.DSMT4">
                  <p:embed/>
                </p:oleObj>
              </mc:Choice>
              <mc:Fallback>
                <p:oleObj name="Equation" r:id="rId14" imgW="17526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48200"/>
                        <a:ext cx="23622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744258" y="4724400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ther wise 0 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30175" y="5410200"/>
          <a:ext cx="2255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410200"/>
                        <a:ext cx="22558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335213" y="5334000"/>
          <a:ext cx="3065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393480" progId="Equation.DSMT4">
                  <p:embed/>
                </p:oleObj>
              </mc:Choice>
              <mc:Fallback>
                <p:oleObj name="Equation" r:id="rId18" imgW="13968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334000"/>
                        <a:ext cx="30654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461000" y="5334000"/>
          <a:ext cx="241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393480" progId="Equation.DSMT4">
                  <p:embed/>
                </p:oleObj>
              </mc:Choice>
              <mc:Fallback>
                <p:oleObj name="Equation" r:id="rId20" imgW="179064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334000"/>
                        <a:ext cx="241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924800" y="5486400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ther wise 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roximal Method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Non-smooth functions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Non-smooth+Smooth&amp;quot;&quot;/&gt;&lt;property id=&quot;20307&quot; value=&quot;264&quot;/&gt;&lt;/object&gt;&lt;object type=&quot;3&quot; unique_id=&quot;10007&quot;&gt;&lt;property id=&quot;20148&quot; value=&quot;5&quot;/&gt;&lt;property id=&quot;20300&quot; value=&quot;Slide 4 - &amp;quot;Non-smooth + Smooth=well  behaved&amp;quot;&quot;/&gt;&lt;property id=&quot;20307&quot; value=&quot;258&quot;/&gt;&lt;/object&gt;&lt;object type=&quot;3&quot; unique_id=&quot;10008&quot;&gt;&lt;property id=&quot;20148&quot; value=&quot;5&quot;/&gt;&lt;property id=&quot;20300&quot; value=&quot;Slide 5 - &amp;quot;Smoth and non-smooth&amp;quot;&quot;/&gt;&lt;property id=&quot;20307&quot; value=&quot;259&quot;/&gt;&lt;/object&gt;&lt;object type=&quot;3&quot; unique_id=&quot;10009&quot;&gt;&lt;property id=&quot;20148&quot; value=&quot;5&quot;/&gt;&lt;property id=&quot;20300&quot; value=&quot;Slide 6 - &amp;quot;Sign inversion&amp;#x0D;&amp;#x0A;&amp;quot;&quot;/&gt;&lt;property id=&quot;20307&quot; value=&quot;260&quot;/&gt;&lt;/object&gt;&lt;object type=&quot;3&quot; unique_id=&quot;10010&quot;&gt;&lt;property id=&quot;20148&quot; value=&quot;5&quot;/&gt;&lt;property id=&quot;20300&quot; value=&quot;Slide 7 - &amp;quot;2D &amp;quot;&quot;/&gt;&lt;property id=&quot;20307&quot; value=&quot;261&quot;/&gt;&lt;/object&gt;&lt;object type=&quot;3&quot; unique_id=&quot;10011&quot;&gt;&lt;property id=&quot;20148&quot; value=&quot;5&quot;/&gt;&lt;property id=&quot;20300&quot; value=&quot;Slide 8 - &amp;quot;Exercise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Proximal methods and proximal operators&amp;quot;&quot;/&gt;&lt;property id=&quot;20307&quot; value=&quot;26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9</TotalTime>
  <Words>643</Words>
  <Application>Microsoft Office PowerPoint</Application>
  <PresentationFormat>On-screen Show (4:3)</PresentationFormat>
  <Paragraphs>117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6" baseType="lpstr">
      <vt:lpstr>Arial</vt:lpstr>
      <vt:lpstr>Calibri</vt:lpstr>
      <vt:lpstr>Times New Roman</vt:lpstr>
      <vt:lpstr>Office Theme</vt:lpstr>
      <vt:lpstr>Equation</vt:lpstr>
      <vt:lpstr>Proximal Methods and ADMM</vt:lpstr>
      <vt:lpstr>PowerPoint Presentation</vt:lpstr>
      <vt:lpstr>PowerPoint Presentation</vt:lpstr>
      <vt:lpstr>PowerPoint Presentation</vt:lpstr>
      <vt:lpstr>Non-smooth functions</vt:lpstr>
      <vt:lpstr>Non-smooth+Smooth</vt:lpstr>
      <vt:lpstr>Non-smooth + Smooth=well  behaved Finding optimal point</vt:lpstr>
      <vt:lpstr>PowerPoint Presentation</vt:lpstr>
      <vt:lpstr>2D </vt:lpstr>
      <vt:lpstr>Exercise</vt:lpstr>
      <vt:lpstr>PowerPoint Presentation</vt:lpstr>
      <vt:lpstr>Proximal methods and Proximal Operators</vt:lpstr>
      <vt:lpstr>ADMM-Alternating Direction Method of Multipliers </vt:lpstr>
      <vt:lpstr>Why ADMM ?</vt:lpstr>
      <vt:lpstr>PowerPoint Presentation</vt:lpstr>
      <vt:lpstr>ADMM -Philosoph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 combine 2nd and 3rd  term in the first two optimization into a single term </vt:lpstr>
      <vt:lpstr>PowerPoint Presentation</vt:lpstr>
      <vt:lpstr>PowerPoint Presentation</vt:lpstr>
      <vt:lpstr>Simplify </vt:lpstr>
      <vt:lpstr>Let us be more wise after the event </vt:lpstr>
      <vt:lpstr>ADMM-Form II</vt:lpstr>
      <vt:lpstr>PowerPoint Presentation</vt:lpstr>
      <vt:lpstr>PowerPoint Presentation</vt:lpstr>
      <vt:lpstr>Linear and Quadratic Programming</vt:lpstr>
      <vt:lpstr>LP and QP</vt:lpstr>
      <vt:lpstr>L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ximal Methods</dc:title>
  <dc:creator>user</dc:creator>
  <cp:lastModifiedBy>Vikhyat Bansal - [CB.EN.U4AIE21076]</cp:lastModifiedBy>
  <cp:revision>96</cp:revision>
  <dcterms:created xsi:type="dcterms:W3CDTF">2014-12-02T01:00:34Z</dcterms:created>
  <dcterms:modified xsi:type="dcterms:W3CDTF">2023-07-05T22:31:05Z</dcterms:modified>
</cp:coreProperties>
</file>